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27"/>
  </p:notesMasterIdLst>
  <p:handoutMasterIdLst>
    <p:handoutMasterId r:id="rId28"/>
  </p:handoutMasterIdLst>
  <p:sldIdLst>
    <p:sldId id="3146" r:id="rId3"/>
    <p:sldId id="3381" r:id="rId4"/>
    <p:sldId id="3362" r:id="rId5"/>
    <p:sldId id="3405" r:id="rId6"/>
    <p:sldId id="3383" r:id="rId7"/>
    <p:sldId id="3378" r:id="rId8"/>
    <p:sldId id="3384" r:id="rId9"/>
    <p:sldId id="3385" r:id="rId10"/>
    <p:sldId id="3386" r:id="rId11"/>
    <p:sldId id="3387" r:id="rId12"/>
    <p:sldId id="3388" r:id="rId13"/>
    <p:sldId id="3389" r:id="rId14"/>
    <p:sldId id="3390" r:id="rId15"/>
    <p:sldId id="3391" r:id="rId16"/>
    <p:sldId id="3392" r:id="rId17"/>
    <p:sldId id="3393" r:id="rId18"/>
    <p:sldId id="3404" r:id="rId19"/>
    <p:sldId id="3397" r:id="rId20"/>
    <p:sldId id="3398" r:id="rId21"/>
    <p:sldId id="3394" r:id="rId22"/>
    <p:sldId id="3395" r:id="rId23"/>
    <p:sldId id="3396" r:id="rId24"/>
    <p:sldId id="3380" r:id="rId25"/>
    <p:sldId id="3403" r:id="rId26"/>
  </p:sldIdLst>
  <p:sldSz cx="9644063" cy="7232650"/>
  <p:notesSz cx="6858000" cy="9144000"/>
  <p:custDataLst>
    <p:tags r:id="rId2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EA6"/>
    <a:srgbClr val="DEEBF7"/>
    <a:srgbClr val="003399"/>
    <a:srgbClr val="007DDD"/>
    <a:srgbClr val="F2F2F2"/>
    <a:srgbClr val="800000"/>
    <a:srgbClr val="20517E"/>
    <a:srgbClr val="FF9900"/>
    <a:srgbClr val="BE7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424" autoAdjust="0"/>
  </p:normalViewPr>
  <p:slideViewPr>
    <p:cSldViewPr>
      <p:cViewPr varScale="1">
        <p:scale>
          <a:sx n="82" d="100"/>
          <a:sy n="82" d="100"/>
        </p:scale>
        <p:origin x="-1498" y="-96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4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4" Type="http://schemas.openxmlformats.org/officeDocument/2006/relationships/image" Target="../media/image6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4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e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2.e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21.e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4.e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23.e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6.e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25.e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8.e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27.e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30.e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29.e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32.emf"/><Relationship Id="rId18" Type="http://schemas.openxmlformats.org/officeDocument/2006/relationships/image" Target="../media/image37.wmf"/><Relationship Id="rId3" Type="http://schemas.openxmlformats.org/officeDocument/2006/relationships/image" Target="../media/image10.wmf"/><Relationship Id="rId21" Type="http://schemas.openxmlformats.org/officeDocument/2006/relationships/image" Target="../media/image4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36.wmf"/><Relationship Id="rId2" Type="http://schemas.openxmlformats.org/officeDocument/2006/relationships/image" Target="../media/image9.wmf"/><Relationship Id="rId16" Type="http://schemas.openxmlformats.org/officeDocument/2006/relationships/image" Target="../media/image35.wmf"/><Relationship Id="rId20" Type="http://schemas.openxmlformats.org/officeDocument/2006/relationships/image" Target="../media/image39.wmf"/><Relationship Id="rId1" Type="http://schemas.openxmlformats.org/officeDocument/2006/relationships/image" Target="../media/image31.e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34.wmf"/><Relationship Id="rId10" Type="http://schemas.openxmlformats.org/officeDocument/2006/relationships/image" Target="../media/image17.wmf"/><Relationship Id="rId19" Type="http://schemas.openxmlformats.org/officeDocument/2006/relationships/image" Target="../media/image38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3/20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3/20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114133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0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04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3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12">
            <a:extLst>
              <a:ext uri="{FF2B5EF4-FFF2-40B4-BE49-F238E27FC236}">
                <a16:creationId xmlns:lc="http://schemas.openxmlformats.org/drawingml/2006/lockedCanvas"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287" y="13447"/>
            <a:ext cx="2504307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 userDrawn="1"/>
        </p:nvSpPr>
        <p:spPr bwMode="auto">
          <a:xfrm>
            <a:off x="767462" y="156099"/>
            <a:ext cx="7042551" cy="56168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变量的函数的分布 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87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67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66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3/20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:lc="http://schemas.openxmlformats.org/drawingml/2006/lockedCanvas"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287" y="13447"/>
            <a:ext cx="2504307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31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711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iming>
    <p:tnLst>
      <p:par>
        <p:cTn id="1" dur="indefinite" restart="never" nodeType="tmRoot"/>
      </p:par>
    </p:tnLst>
  </p:timing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package" Target="../embeddings/Microsoft_Word___12.docx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package" Target="../embeddings/Microsoft_Word___13.docx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9" Type="http://schemas.openxmlformats.org/officeDocument/2006/relationships/image" Target="../media/image37.wmf"/><Relationship Id="rId3" Type="http://schemas.openxmlformats.org/officeDocument/2006/relationships/package" Target="../embeddings/Microsoft_Word___14.docx"/><Relationship Id="rId21" Type="http://schemas.openxmlformats.org/officeDocument/2006/relationships/oleObject" Target="../embeddings/oleObject81.bin"/><Relationship Id="rId34" Type="http://schemas.openxmlformats.org/officeDocument/2006/relationships/oleObject" Target="../embeddings/oleObject87.bin"/><Relationship Id="rId42" Type="http://schemas.openxmlformats.org/officeDocument/2006/relationships/image" Target="../media/image38.wmf"/><Relationship Id="rId47" Type="http://schemas.openxmlformats.org/officeDocument/2006/relationships/image" Target="../media/image40.wmf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image" Target="../media/image34.wmf"/><Relationship Id="rId38" Type="http://schemas.openxmlformats.org/officeDocument/2006/relationships/oleObject" Target="../embeddings/oleObject89.bin"/><Relationship Id="rId46" Type="http://schemas.openxmlformats.org/officeDocument/2006/relationships/oleObject" Target="../embeddings/oleObject9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32.emf"/><Relationship Id="rId41" Type="http://schemas.openxmlformats.org/officeDocument/2006/relationships/oleObject" Target="../embeddings/oleObject9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18.wmf"/><Relationship Id="rId32" Type="http://schemas.openxmlformats.org/officeDocument/2006/relationships/oleObject" Target="../embeddings/oleObject86.bin"/><Relationship Id="rId37" Type="http://schemas.openxmlformats.org/officeDocument/2006/relationships/image" Target="../media/image36.wmf"/><Relationship Id="rId40" Type="http://schemas.openxmlformats.org/officeDocument/2006/relationships/oleObject" Target="../embeddings/oleObject90.bin"/><Relationship Id="rId45" Type="http://schemas.openxmlformats.org/officeDocument/2006/relationships/oleObject" Target="../embeddings/oleObject93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package" Target="../embeddings/Microsoft_Word___15.docx"/><Relationship Id="rId36" Type="http://schemas.openxmlformats.org/officeDocument/2006/relationships/oleObject" Target="../embeddings/oleObject88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80.bin"/><Relationship Id="rId31" Type="http://schemas.openxmlformats.org/officeDocument/2006/relationships/image" Target="../media/image33.wmf"/><Relationship Id="rId44" Type="http://schemas.openxmlformats.org/officeDocument/2006/relationships/image" Target="../media/image39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84.bin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35.wmf"/><Relationship Id="rId43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package" Target="../embeddings/Microsoft_Word___17.docx"/><Relationship Id="rId7" Type="http://schemas.openxmlformats.org/officeDocument/2006/relationships/package" Target="../embeddings/Microsoft_Word___19.docx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11" Type="http://schemas.openxmlformats.org/officeDocument/2006/relationships/package" Target="../embeddings/Microsoft_Word___21.docx"/><Relationship Id="rId5" Type="http://schemas.openxmlformats.org/officeDocument/2006/relationships/package" Target="../embeddings/Microsoft_Word___18.docx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package" Target="../embeddings/Microsoft_Word___20.doc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emf"/><Relationship Id="rId5" Type="http://schemas.openxmlformats.org/officeDocument/2006/relationships/package" Target="../embeddings/Microsoft_Word___23.docx"/><Relationship Id="rId4" Type="http://schemas.openxmlformats.org/officeDocument/2006/relationships/image" Target="../media/image4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package" Target="../embeddings/Microsoft_Word___25.docx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emf"/><Relationship Id="rId5" Type="http://schemas.openxmlformats.org/officeDocument/2006/relationships/package" Target="../embeddings/Microsoft_Word___26.docx"/><Relationship Id="rId4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package" Target="../embeddings/Microsoft_Word___27.docx"/><Relationship Id="rId7" Type="http://schemas.openxmlformats.org/officeDocument/2006/relationships/package" Target="../embeddings/Microsoft_Word___2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50.emf"/><Relationship Id="rId4" Type="http://schemas.openxmlformats.org/officeDocument/2006/relationships/image" Target="../media/image53.emf"/><Relationship Id="rId9" Type="http://schemas.openxmlformats.org/officeDocument/2006/relationships/package" Target="../embeddings/Microsoft_Word___29.docx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package" Target="../embeddings/Microsoft_Word___34.docx"/><Relationship Id="rId3" Type="http://schemas.openxmlformats.org/officeDocument/2006/relationships/package" Target="../embeddings/Microsoft_Word___30.docx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emf"/><Relationship Id="rId11" Type="http://schemas.openxmlformats.org/officeDocument/2006/relationships/package" Target="../embeddings/Microsoft_Word___33.docx"/><Relationship Id="rId5" Type="http://schemas.openxmlformats.org/officeDocument/2006/relationships/package" Target="../embeddings/Microsoft_Word___31.docx"/><Relationship Id="rId15" Type="http://schemas.openxmlformats.org/officeDocument/2006/relationships/package" Target="../embeddings/Microsoft_Word___35.docx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package" Target="../embeddings/Microsoft_Word___32.docx"/><Relationship Id="rId14" Type="http://schemas.openxmlformats.org/officeDocument/2006/relationships/image" Target="../media/image6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package" Target="../embeddings/Microsoft_Word___36.docx"/><Relationship Id="rId7" Type="http://schemas.openxmlformats.org/officeDocument/2006/relationships/package" Target="../embeddings/Microsoft_Word___3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6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package" Target="../embeddings/Microsoft_Word___39.docx"/><Relationship Id="rId7" Type="http://schemas.openxmlformats.org/officeDocument/2006/relationships/package" Target="../embeddings/Microsoft_Word___4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emf"/><Relationship Id="rId5" Type="http://schemas.openxmlformats.org/officeDocument/2006/relationships/package" Target="../embeddings/Microsoft_Word___40.docx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package" Target="../embeddings/Microsoft_Word___42.docx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package" Target="../embeddings/Microsoft_Word___43.docx"/><Relationship Id="rId7" Type="http://schemas.openxmlformats.org/officeDocument/2006/relationships/package" Target="../embeddings/Microsoft_Word___4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emf"/><Relationship Id="rId5" Type="http://schemas.openxmlformats.org/officeDocument/2006/relationships/package" Target="../embeddings/Microsoft_Word___44.docx"/><Relationship Id="rId10" Type="http://schemas.openxmlformats.org/officeDocument/2006/relationships/image" Target="../media/image67.emf"/><Relationship Id="rId4" Type="http://schemas.openxmlformats.org/officeDocument/2006/relationships/image" Target="../media/image70.emf"/><Relationship Id="rId9" Type="http://schemas.openxmlformats.org/officeDocument/2006/relationships/package" Target="../embeddings/Microsoft_Word___46.docx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5" Type="http://schemas.openxmlformats.org/officeDocument/2006/relationships/image" Target="../media/image74.jpeg"/><Relationship Id="rId4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.xml"/><Relationship Id="rId7" Type="http://schemas.openxmlformats.org/officeDocument/2006/relationships/image" Target="../media/image3.jpe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5.xml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package" Target="../embeddings/Microsoft_Word___2.docx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package" Target="../embeddings/Microsoft_Word___3.docx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package" Target="../embeddings/Microsoft_Word___4.docx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package" Target="../embeddings/Microsoft_Word___5.docx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package" Target="../embeddings/Microsoft_Word___6.docx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package" Target="../embeddings/Microsoft_Word___7.docx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package" Target="../embeddings/Microsoft_Word___8.docx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package" Target="../embeddings/Microsoft_Word___9.docx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package" Target="../embeddings/Microsoft_Word___10.docx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package" Target="../embeddings/Microsoft_Word___11.docx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58763"/>
              </p:ext>
            </p:extLst>
          </p:nvPr>
        </p:nvGraphicFramePr>
        <p:xfrm>
          <a:off x="520700" y="1070645"/>
          <a:ext cx="8005770" cy="374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" name="文档" r:id="rId3" imgW="8005770" imgH="3743541" progId="Word.Document.12">
                  <p:embed/>
                </p:oleObj>
              </mc:Choice>
              <mc:Fallback>
                <p:oleObj name="文档" r:id="rId3" imgW="8005770" imgH="374354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070645"/>
                        <a:ext cx="8005770" cy="3743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964879" y="2203103"/>
            <a:ext cx="5006930" cy="1773262"/>
            <a:chOff x="2214533" y="4651375"/>
            <a:chExt cx="5006930" cy="1773262"/>
          </a:xfrm>
        </p:grpSpPr>
        <p:grpSp>
          <p:nvGrpSpPr>
            <p:cNvPr id="6" name="组合 5"/>
            <p:cNvGrpSpPr/>
            <p:nvPr/>
          </p:nvGrpSpPr>
          <p:grpSpPr>
            <a:xfrm>
              <a:off x="2214533" y="4853001"/>
              <a:ext cx="5006930" cy="1571636"/>
              <a:chOff x="1214401" y="4330705"/>
              <a:chExt cx="5006930" cy="1571636"/>
            </a:xfrm>
          </p:grpSpPr>
          <p:cxnSp>
            <p:nvCxnSpPr>
              <p:cNvPr id="9" name="直接连接符 8"/>
              <p:cNvCxnSpPr/>
              <p:nvPr/>
            </p:nvCxnSpPr>
            <p:spPr>
              <a:xfrm>
                <a:off x="1214401" y="4902209"/>
                <a:ext cx="50069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 rot="5400000">
                <a:off x="1214798" y="5116126"/>
                <a:ext cx="1571636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" name="Object 2"/>
              <p:cNvGraphicFramePr>
                <a:graphicFrameLocks noChangeAspect="1"/>
              </p:cNvGraphicFramePr>
              <p:nvPr/>
            </p:nvGraphicFramePr>
            <p:xfrm>
              <a:off x="1479518" y="4457065"/>
              <a:ext cx="3063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3" name="Equation" r:id="rId5" imgW="304560" imgH="266400" progId="Equation.DSMT4">
                      <p:embed/>
                    </p:oleObj>
                  </mc:Choice>
                  <mc:Fallback>
                    <p:oleObj name="Equation" r:id="rId5" imgW="30456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518" y="4457065"/>
                            <a:ext cx="3063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7848910"/>
                  </p:ext>
                </p:extLst>
              </p:nvPr>
            </p:nvGraphicFramePr>
            <p:xfrm>
              <a:off x="2347906" y="4390173"/>
              <a:ext cx="355600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4" name="Equation" r:id="rId7" imgW="355320" imgH="266400" progId="Equation.DSMT4">
                      <p:embed/>
                    </p:oleObj>
                  </mc:Choice>
                  <mc:Fallback>
                    <p:oleObj name="Equation" r:id="rId7" imgW="35532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7906" y="4390173"/>
                            <a:ext cx="355600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0761691"/>
                  </p:ext>
                </p:extLst>
              </p:nvPr>
            </p:nvGraphicFramePr>
            <p:xfrm>
              <a:off x="3200393" y="4392455"/>
              <a:ext cx="1905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5" name="Equation" r:id="rId9" imgW="190440" imgH="279360" progId="Equation.DSMT4">
                      <p:embed/>
                    </p:oleObj>
                  </mc:Choice>
                  <mc:Fallback>
                    <p:oleObj name="Equation" r:id="rId9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393" y="4392455"/>
                            <a:ext cx="190500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6525814"/>
                  </p:ext>
                </p:extLst>
              </p:nvPr>
            </p:nvGraphicFramePr>
            <p:xfrm>
              <a:off x="4929181" y="4390173"/>
              <a:ext cx="1920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6" name="Equation" r:id="rId11" imgW="190440" imgH="266400" progId="Equation.DSMT4">
                      <p:embed/>
                    </p:oleObj>
                  </mc:Choice>
                  <mc:Fallback>
                    <p:oleObj name="Equation" r:id="rId11" imgW="19044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9181" y="4390173"/>
                            <a:ext cx="1920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4141294"/>
                  </p:ext>
                </p:extLst>
              </p:nvPr>
            </p:nvGraphicFramePr>
            <p:xfrm>
              <a:off x="4027481" y="4390173"/>
              <a:ext cx="1666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7" name="Equation" r:id="rId13" imgW="164880" imgH="266400" progId="Equation.DSMT4">
                      <p:embed/>
                    </p:oleObj>
                  </mc:Choice>
                  <mc:Fallback>
                    <p:oleObj name="Equation" r:id="rId13" imgW="16488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7481" y="4390173"/>
                            <a:ext cx="1666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"/>
              <p:cNvGraphicFramePr>
                <a:graphicFrameLocks noChangeAspect="1"/>
              </p:cNvGraphicFramePr>
              <p:nvPr/>
            </p:nvGraphicFramePr>
            <p:xfrm>
              <a:off x="1450975" y="5195888"/>
              <a:ext cx="344488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8" name="Equation" r:id="rId15" imgW="342720" imgH="368280" progId="Equation.DSMT4">
                      <p:embed/>
                    </p:oleObj>
                  </mc:Choice>
                  <mc:Fallback>
                    <p:oleObj name="Equation" r:id="rId15" imgW="34272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975" y="5195888"/>
                            <a:ext cx="344488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7077869"/>
                  </p:ext>
                </p:extLst>
              </p:nvPr>
            </p:nvGraphicFramePr>
            <p:xfrm>
              <a:off x="2405061" y="5014605"/>
              <a:ext cx="228600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9" name="Equation" r:id="rId17" imgW="228600" imgH="736560" progId="Equation.DSMT4">
                      <p:embed/>
                    </p:oleObj>
                  </mc:Choice>
                  <mc:Fallback>
                    <p:oleObj name="Equation" r:id="rId17" imgW="22860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5061" y="5014605"/>
                            <a:ext cx="228600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9593952"/>
                  </p:ext>
                </p:extLst>
              </p:nvPr>
            </p:nvGraphicFramePr>
            <p:xfrm>
              <a:off x="3105143" y="5003792"/>
              <a:ext cx="371475" cy="755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10" name="Equation" r:id="rId19" imgW="368280" imgH="736560" progId="Equation.DSMT4">
                      <p:embed/>
                    </p:oleObj>
                  </mc:Choice>
                  <mc:Fallback>
                    <p:oleObj name="Equation" r:id="rId19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5143" y="5003792"/>
                            <a:ext cx="371475" cy="755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3709547"/>
                  </p:ext>
                </p:extLst>
              </p:nvPr>
            </p:nvGraphicFramePr>
            <p:xfrm>
              <a:off x="4849806" y="5006967"/>
              <a:ext cx="371475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11" name="Equation" r:id="rId21" imgW="368280" imgH="736560" progId="Equation.DSMT4">
                      <p:embed/>
                    </p:oleObj>
                  </mc:Choice>
                  <mc:Fallback>
                    <p:oleObj name="Equation" r:id="rId21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9806" y="5006967"/>
                            <a:ext cx="371475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436672"/>
                  </p:ext>
                </p:extLst>
              </p:nvPr>
            </p:nvGraphicFramePr>
            <p:xfrm>
              <a:off x="3929045" y="5006990"/>
              <a:ext cx="369887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12" name="Equation" r:id="rId23" imgW="368280" imgH="736560" progId="Equation.DSMT4">
                      <p:embed/>
                    </p:oleObj>
                  </mc:Choice>
                  <mc:Fallback>
                    <p:oleObj name="Equation" r:id="rId23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9045" y="5006990"/>
                            <a:ext cx="369887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109010"/>
                </p:ext>
              </p:extLst>
            </p:nvPr>
          </p:nvGraphicFramePr>
          <p:xfrm>
            <a:off x="6788150" y="4651375"/>
            <a:ext cx="242888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3" name="Equation" r:id="rId25" imgW="241200" imgH="736560" progId="Equation.DSMT4">
                    <p:embed/>
                  </p:oleObj>
                </mc:Choice>
                <mc:Fallback>
                  <p:oleObj name="Equation" r:id="rId25" imgW="2412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8150" y="4651375"/>
                          <a:ext cx="242888" cy="754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877954"/>
                </p:ext>
              </p:extLst>
            </p:nvPr>
          </p:nvGraphicFramePr>
          <p:xfrm>
            <a:off x="6727180" y="5539333"/>
            <a:ext cx="37147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4" name="Equation" r:id="rId27" imgW="368280" imgH="736560" progId="Equation.DSMT4">
                    <p:embed/>
                  </p:oleObj>
                </mc:Choice>
                <mc:Fallback>
                  <p:oleObj name="Equation" r:id="rId27" imgW="368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7180" y="5539333"/>
                          <a:ext cx="371475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73250"/>
              </p:ext>
            </p:extLst>
          </p:nvPr>
        </p:nvGraphicFramePr>
        <p:xfrm>
          <a:off x="598614" y="4622375"/>
          <a:ext cx="8471889" cy="237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" name="文档" r:id="rId28" imgW="8471889" imgH="2378326" progId="Word.Document.12">
                  <p:embed/>
                </p:oleObj>
              </mc:Choice>
              <mc:Fallback>
                <p:oleObj name="文档" r:id="rId28" imgW="8471889" imgH="237832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14" y="4622375"/>
                        <a:ext cx="8471889" cy="237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5283"/>
              </p:ext>
            </p:extLst>
          </p:nvPr>
        </p:nvGraphicFramePr>
        <p:xfrm>
          <a:off x="520700" y="1070645"/>
          <a:ext cx="8005770" cy="374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" name="文档" r:id="rId3" imgW="8005770" imgH="3743541" progId="Word.Document.12">
                  <p:embed/>
                </p:oleObj>
              </mc:Choice>
              <mc:Fallback>
                <p:oleObj name="文档" r:id="rId3" imgW="8005770" imgH="374354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070645"/>
                        <a:ext cx="8005770" cy="3743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964879" y="2203103"/>
            <a:ext cx="5006930" cy="1773262"/>
            <a:chOff x="2214533" y="4651375"/>
            <a:chExt cx="5006930" cy="1773262"/>
          </a:xfrm>
        </p:grpSpPr>
        <p:grpSp>
          <p:nvGrpSpPr>
            <p:cNvPr id="6" name="组合 5"/>
            <p:cNvGrpSpPr/>
            <p:nvPr/>
          </p:nvGrpSpPr>
          <p:grpSpPr>
            <a:xfrm>
              <a:off x="2214533" y="4853001"/>
              <a:ext cx="5006930" cy="1571636"/>
              <a:chOff x="1214401" y="4330705"/>
              <a:chExt cx="5006930" cy="1571636"/>
            </a:xfrm>
          </p:grpSpPr>
          <p:cxnSp>
            <p:nvCxnSpPr>
              <p:cNvPr id="9" name="直接连接符 8"/>
              <p:cNvCxnSpPr/>
              <p:nvPr/>
            </p:nvCxnSpPr>
            <p:spPr>
              <a:xfrm>
                <a:off x="1214401" y="4902209"/>
                <a:ext cx="50069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 rot="5400000">
                <a:off x="1214798" y="5116126"/>
                <a:ext cx="1571636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" name="Object 2"/>
              <p:cNvGraphicFramePr>
                <a:graphicFrameLocks noChangeAspect="1"/>
              </p:cNvGraphicFramePr>
              <p:nvPr/>
            </p:nvGraphicFramePr>
            <p:xfrm>
              <a:off x="1479518" y="4457065"/>
              <a:ext cx="3063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7" name="Equation" r:id="rId5" imgW="304560" imgH="266400" progId="Equation.DSMT4">
                      <p:embed/>
                    </p:oleObj>
                  </mc:Choice>
                  <mc:Fallback>
                    <p:oleObj name="Equation" r:id="rId5" imgW="30456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518" y="4457065"/>
                            <a:ext cx="3063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9383691"/>
                  </p:ext>
                </p:extLst>
              </p:nvPr>
            </p:nvGraphicFramePr>
            <p:xfrm>
              <a:off x="2347906" y="4390173"/>
              <a:ext cx="355600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8" name="Equation" r:id="rId7" imgW="355320" imgH="266400" progId="Equation.DSMT4">
                      <p:embed/>
                    </p:oleObj>
                  </mc:Choice>
                  <mc:Fallback>
                    <p:oleObj name="Equation" r:id="rId7" imgW="35532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7906" y="4390173"/>
                            <a:ext cx="355600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9455773"/>
                  </p:ext>
                </p:extLst>
              </p:nvPr>
            </p:nvGraphicFramePr>
            <p:xfrm>
              <a:off x="3200393" y="4392455"/>
              <a:ext cx="1905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9" name="Equation" r:id="rId9" imgW="190440" imgH="279360" progId="Equation.DSMT4">
                      <p:embed/>
                    </p:oleObj>
                  </mc:Choice>
                  <mc:Fallback>
                    <p:oleObj name="Equation" r:id="rId9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393" y="4392455"/>
                            <a:ext cx="190500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392402"/>
                  </p:ext>
                </p:extLst>
              </p:nvPr>
            </p:nvGraphicFramePr>
            <p:xfrm>
              <a:off x="4929181" y="4390173"/>
              <a:ext cx="1920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0" name="Equation" r:id="rId11" imgW="190440" imgH="266400" progId="Equation.DSMT4">
                      <p:embed/>
                    </p:oleObj>
                  </mc:Choice>
                  <mc:Fallback>
                    <p:oleObj name="Equation" r:id="rId11" imgW="19044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9181" y="4390173"/>
                            <a:ext cx="1920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6975064"/>
                  </p:ext>
                </p:extLst>
              </p:nvPr>
            </p:nvGraphicFramePr>
            <p:xfrm>
              <a:off x="4027481" y="4390173"/>
              <a:ext cx="1666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1" name="Equation" r:id="rId13" imgW="164880" imgH="266400" progId="Equation.DSMT4">
                      <p:embed/>
                    </p:oleObj>
                  </mc:Choice>
                  <mc:Fallback>
                    <p:oleObj name="Equation" r:id="rId13" imgW="16488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7481" y="4390173"/>
                            <a:ext cx="1666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"/>
              <p:cNvGraphicFramePr>
                <a:graphicFrameLocks noChangeAspect="1"/>
              </p:cNvGraphicFramePr>
              <p:nvPr/>
            </p:nvGraphicFramePr>
            <p:xfrm>
              <a:off x="1450975" y="5195888"/>
              <a:ext cx="344488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2" name="Equation" r:id="rId15" imgW="342720" imgH="368280" progId="Equation.DSMT4">
                      <p:embed/>
                    </p:oleObj>
                  </mc:Choice>
                  <mc:Fallback>
                    <p:oleObj name="Equation" r:id="rId15" imgW="34272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975" y="5195888"/>
                            <a:ext cx="344488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1119276"/>
                  </p:ext>
                </p:extLst>
              </p:nvPr>
            </p:nvGraphicFramePr>
            <p:xfrm>
              <a:off x="2405061" y="5014605"/>
              <a:ext cx="228600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3" name="Equation" r:id="rId17" imgW="228600" imgH="736560" progId="Equation.DSMT4">
                      <p:embed/>
                    </p:oleObj>
                  </mc:Choice>
                  <mc:Fallback>
                    <p:oleObj name="Equation" r:id="rId17" imgW="22860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5061" y="5014605"/>
                            <a:ext cx="228600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2442131"/>
                  </p:ext>
                </p:extLst>
              </p:nvPr>
            </p:nvGraphicFramePr>
            <p:xfrm>
              <a:off x="3105143" y="5003792"/>
              <a:ext cx="371475" cy="755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4" name="Equation" r:id="rId19" imgW="368280" imgH="736560" progId="Equation.DSMT4">
                      <p:embed/>
                    </p:oleObj>
                  </mc:Choice>
                  <mc:Fallback>
                    <p:oleObj name="Equation" r:id="rId19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5143" y="5003792"/>
                            <a:ext cx="371475" cy="755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6059109"/>
                  </p:ext>
                </p:extLst>
              </p:nvPr>
            </p:nvGraphicFramePr>
            <p:xfrm>
              <a:off x="4849806" y="5006967"/>
              <a:ext cx="371475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5" name="Equation" r:id="rId21" imgW="368280" imgH="736560" progId="Equation.DSMT4">
                      <p:embed/>
                    </p:oleObj>
                  </mc:Choice>
                  <mc:Fallback>
                    <p:oleObj name="Equation" r:id="rId21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9806" y="5006967"/>
                            <a:ext cx="371475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1523126"/>
                  </p:ext>
                </p:extLst>
              </p:nvPr>
            </p:nvGraphicFramePr>
            <p:xfrm>
              <a:off x="3929045" y="5006990"/>
              <a:ext cx="369887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6" name="Equation" r:id="rId23" imgW="368280" imgH="736560" progId="Equation.DSMT4">
                      <p:embed/>
                    </p:oleObj>
                  </mc:Choice>
                  <mc:Fallback>
                    <p:oleObj name="Equation" r:id="rId23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9045" y="5006990"/>
                            <a:ext cx="369887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1390715"/>
                </p:ext>
              </p:extLst>
            </p:nvPr>
          </p:nvGraphicFramePr>
          <p:xfrm>
            <a:off x="6788150" y="4651375"/>
            <a:ext cx="242888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7" name="Equation" r:id="rId25" imgW="241200" imgH="736560" progId="Equation.DSMT4">
                    <p:embed/>
                  </p:oleObj>
                </mc:Choice>
                <mc:Fallback>
                  <p:oleObj name="Equation" r:id="rId25" imgW="2412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8150" y="4651375"/>
                          <a:ext cx="242888" cy="754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706243"/>
                </p:ext>
              </p:extLst>
            </p:nvPr>
          </p:nvGraphicFramePr>
          <p:xfrm>
            <a:off x="6727180" y="5539333"/>
            <a:ext cx="37147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8" name="Equation" r:id="rId27" imgW="368280" imgH="736560" progId="Equation.DSMT4">
                    <p:embed/>
                  </p:oleObj>
                </mc:Choice>
                <mc:Fallback>
                  <p:oleObj name="Equation" r:id="rId27" imgW="368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7180" y="5539333"/>
                          <a:ext cx="371475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21897"/>
              </p:ext>
            </p:extLst>
          </p:nvPr>
        </p:nvGraphicFramePr>
        <p:xfrm>
          <a:off x="520700" y="4470400"/>
          <a:ext cx="8471889" cy="152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" name="文档" r:id="rId28" imgW="8471889" imgH="1521106" progId="Word.Document.12">
                  <p:embed/>
                </p:oleObj>
              </mc:Choice>
              <mc:Fallback>
                <p:oleObj name="文档" r:id="rId28" imgW="8471889" imgH="152110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470400"/>
                        <a:ext cx="8471889" cy="1521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1964879" y="5393432"/>
            <a:ext cx="4176464" cy="1751285"/>
            <a:chOff x="1214401" y="4151056"/>
            <a:chExt cx="4176464" cy="1751285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1214401" y="4902209"/>
              <a:ext cx="417646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>
              <a:off x="1214798" y="5116126"/>
              <a:ext cx="1571636" cy="7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837143"/>
                </p:ext>
              </p:extLst>
            </p:nvPr>
          </p:nvGraphicFramePr>
          <p:xfrm>
            <a:off x="1511710" y="4457444"/>
            <a:ext cx="24288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0" name="Equation" r:id="rId30" imgW="241200" imgH="266400" progId="Equation.DSMT4">
                    <p:embed/>
                  </p:oleObj>
                </mc:Choice>
                <mc:Fallback>
                  <p:oleObj name="Equation" r:id="rId30" imgW="2412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710" y="4457444"/>
                          <a:ext cx="242887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669902"/>
                </p:ext>
              </p:extLst>
            </p:nvPr>
          </p:nvGraphicFramePr>
          <p:xfrm>
            <a:off x="2443572" y="4390769"/>
            <a:ext cx="1651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1" name="Equation" r:id="rId32" imgW="164880" imgH="266400" progId="Equation.DSMT4">
                    <p:embed/>
                  </p:oleObj>
                </mc:Choice>
                <mc:Fallback>
                  <p:oleObj name="Equation" r:id="rId32" imgW="1648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572" y="4390769"/>
                          <a:ext cx="165100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984175"/>
                </p:ext>
              </p:extLst>
            </p:nvPr>
          </p:nvGraphicFramePr>
          <p:xfrm>
            <a:off x="3200393" y="4392455"/>
            <a:ext cx="1905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2" name="Equation" r:id="rId34" imgW="190440" imgH="279360" progId="Equation.DSMT4">
                    <p:embed/>
                  </p:oleObj>
                </mc:Choice>
                <mc:Fallback>
                  <p:oleObj name="Equation" r:id="rId34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393" y="4392455"/>
                          <a:ext cx="1905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069264"/>
                </p:ext>
              </p:extLst>
            </p:nvPr>
          </p:nvGraphicFramePr>
          <p:xfrm>
            <a:off x="4827997" y="4151056"/>
            <a:ext cx="396875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3" name="Equation" r:id="rId36" imgW="393480" imgH="736560" progId="Equation.DSMT4">
                    <p:embed/>
                  </p:oleObj>
                </mc:Choice>
                <mc:Fallback>
                  <p:oleObj name="Equation" r:id="rId36" imgW="3934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997" y="4151056"/>
                          <a:ext cx="396875" cy="754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248567"/>
                </p:ext>
              </p:extLst>
            </p:nvPr>
          </p:nvGraphicFramePr>
          <p:xfrm>
            <a:off x="4015197" y="4384419"/>
            <a:ext cx="192088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4" name="Equation" r:id="rId38" imgW="190440" imgH="279360" progId="Equation.DSMT4">
                    <p:embed/>
                  </p:oleObj>
                </mc:Choice>
                <mc:Fallback>
                  <p:oleObj name="Equation" r:id="rId38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197" y="4384419"/>
                          <a:ext cx="192088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1450975" y="5195888"/>
            <a:ext cx="34448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5" name="Equation" r:id="rId40" imgW="342720" imgH="368280" progId="Equation.DSMT4">
                    <p:embed/>
                  </p:oleObj>
                </mc:Choice>
                <mc:Fallback>
                  <p:oleObj name="Equation" r:id="rId40" imgW="3427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" y="5195888"/>
                          <a:ext cx="34448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045972"/>
                </p:ext>
              </p:extLst>
            </p:nvPr>
          </p:nvGraphicFramePr>
          <p:xfrm>
            <a:off x="2335622" y="5014656"/>
            <a:ext cx="368300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6" name="Equation" r:id="rId41" imgW="368280" imgH="736560" progId="Equation.DSMT4">
                    <p:embed/>
                  </p:oleObj>
                </mc:Choice>
                <mc:Fallback>
                  <p:oleObj name="Equation" r:id="rId41" imgW="368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622" y="5014656"/>
                          <a:ext cx="368300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767092"/>
                </p:ext>
              </p:extLst>
            </p:nvPr>
          </p:nvGraphicFramePr>
          <p:xfrm>
            <a:off x="3105143" y="5003792"/>
            <a:ext cx="371475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7" name="Equation" r:id="rId43" imgW="368280" imgH="736560" progId="Equation.DSMT4">
                    <p:embed/>
                  </p:oleObj>
                </mc:Choice>
                <mc:Fallback>
                  <p:oleObj name="Equation" r:id="rId43" imgW="368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143" y="5003792"/>
                          <a:ext cx="371475" cy="755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1087462"/>
                </p:ext>
              </p:extLst>
            </p:nvPr>
          </p:nvGraphicFramePr>
          <p:xfrm>
            <a:off x="4849806" y="5006967"/>
            <a:ext cx="37147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8" name="Equation" r:id="rId45" imgW="368280" imgH="736560" progId="Equation.DSMT4">
                    <p:embed/>
                  </p:oleObj>
                </mc:Choice>
                <mc:Fallback>
                  <p:oleObj name="Equation" r:id="rId45" imgW="368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9806" y="5006967"/>
                          <a:ext cx="371475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488736"/>
                </p:ext>
              </p:extLst>
            </p:nvPr>
          </p:nvGraphicFramePr>
          <p:xfrm>
            <a:off x="3929045" y="5006990"/>
            <a:ext cx="369887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9" name="Equation" r:id="rId46" imgW="368280" imgH="736560" progId="Equation.DSMT4">
                    <p:embed/>
                  </p:oleObj>
                </mc:Choice>
                <mc:Fallback>
                  <p:oleObj name="Equation" r:id="rId46" imgW="368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45" y="5006990"/>
                          <a:ext cx="369887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1089"/>
              </p:ext>
            </p:extLst>
          </p:nvPr>
        </p:nvGraphicFramePr>
        <p:xfrm>
          <a:off x="517525" y="1189038"/>
          <a:ext cx="8006823" cy="4309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文档" r:id="rId3" imgW="8006823" imgH="4309097" progId="Word.Document.12">
                  <p:embed/>
                </p:oleObj>
              </mc:Choice>
              <mc:Fallback>
                <p:oleObj name="文档" r:id="rId3" imgW="8006823" imgH="430909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189038"/>
                        <a:ext cx="8006823" cy="4309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68937"/>
              </p:ext>
            </p:extLst>
          </p:nvPr>
        </p:nvGraphicFramePr>
        <p:xfrm>
          <a:off x="247975" y="3338968"/>
          <a:ext cx="98440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文档" r:id="rId3" imgW="10408798" imgH="944055" progId="Word.Document.12">
                  <p:embed/>
                </p:oleObj>
              </mc:Choice>
              <mc:Fallback>
                <p:oleObj name="文档" r:id="rId3" imgW="10408798" imgH="944055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75" y="3338968"/>
                        <a:ext cx="984408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68023"/>
              </p:ext>
            </p:extLst>
          </p:nvPr>
        </p:nvGraphicFramePr>
        <p:xfrm>
          <a:off x="501551" y="898524"/>
          <a:ext cx="9066295" cy="2450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文档" r:id="rId5" imgW="9543468" imgH="2579905" progId="Word.Document.12">
                  <p:embed/>
                </p:oleObj>
              </mc:Choice>
              <mc:Fallback>
                <p:oleObj name="文档" r:id="rId5" imgW="9543468" imgH="2579905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898524"/>
                        <a:ext cx="9066295" cy="2450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83785"/>
              </p:ext>
            </p:extLst>
          </p:nvPr>
        </p:nvGraphicFramePr>
        <p:xfrm>
          <a:off x="1367584" y="3890740"/>
          <a:ext cx="6461173" cy="159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文档" r:id="rId7" imgW="6801235" imgH="1674240" progId="Word.Document.12">
                  <p:embed/>
                </p:oleObj>
              </mc:Choice>
              <mc:Fallback>
                <p:oleObj name="文档" r:id="rId7" imgW="6801235" imgH="1674240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584" y="3890740"/>
                        <a:ext cx="6461173" cy="1590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45747"/>
              </p:ext>
            </p:extLst>
          </p:nvPr>
        </p:nvGraphicFramePr>
        <p:xfrm>
          <a:off x="0" y="4562806"/>
          <a:ext cx="73152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文档" r:id="rId9" imgW="7756655" imgH="2019495" progId="Word.Document.12">
                  <p:embed/>
                </p:oleObj>
              </mc:Choice>
              <mc:Fallback>
                <p:oleObj name="文档" r:id="rId9" imgW="7756655" imgH="2019495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62806"/>
                        <a:ext cx="73152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8661"/>
              </p:ext>
            </p:extLst>
          </p:nvPr>
        </p:nvGraphicFramePr>
        <p:xfrm>
          <a:off x="1938433" y="5758344"/>
          <a:ext cx="7586239" cy="180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文档" r:id="rId11" imgW="8337261" imgH="1974523" progId="Word.Document.12">
                  <p:embed/>
                </p:oleObj>
              </mc:Choice>
              <mc:Fallback>
                <p:oleObj name="文档" r:id="rId11" imgW="8337261" imgH="1974523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433" y="5758344"/>
                        <a:ext cx="7586239" cy="1800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41847"/>
              </p:ext>
            </p:extLst>
          </p:nvPr>
        </p:nvGraphicFramePr>
        <p:xfrm>
          <a:off x="517525" y="1189038"/>
          <a:ext cx="8301626" cy="460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文档" r:id="rId3" imgW="8301626" imgH="4604339" progId="Word.Document.12">
                  <p:embed/>
                </p:oleObj>
              </mc:Choice>
              <mc:Fallback>
                <p:oleObj name="文档" r:id="rId3" imgW="8301626" imgH="4604339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189038"/>
                        <a:ext cx="8301626" cy="4604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40923"/>
              </p:ext>
            </p:extLst>
          </p:nvPr>
        </p:nvGraphicFramePr>
        <p:xfrm>
          <a:off x="530972" y="5433873"/>
          <a:ext cx="8533796" cy="157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文档" r:id="rId5" imgW="8533796" imgH="1577386" progId="Word.Document.12">
                  <p:embed/>
                </p:oleObj>
              </mc:Choice>
              <mc:Fallback>
                <p:oleObj name="文档" r:id="rId5" imgW="8533796" imgH="1577386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72" y="5433873"/>
                        <a:ext cx="8533796" cy="157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410761" y="3472309"/>
            <a:ext cx="4968552" cy="1152128"/>
          </a:xfrm>
          <a:prstGeom prst="rect">
            <a:avLst/>
          </a:prstGeom>
          <a:solidFill>
            <a:srgbClr val="DEEBF7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49571"/>
              </p:ext>
            </p:extLst>
          </p:nvPr>
        </p:nvGraphicFramePr>
        <p:xfrm>
          <a:off x="285527" y="1168053"/>
          <a:ext cx="9168396" cy="537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文档" r:id="rId3" imgW="9168396" imgH="5385651" progId="Word.Document.12">
                  <p:embed/>
                </p:oleObj>
              </mc:Choice>
              <mc:Fallback>
                <p:oleObj name="文档" r:id="rId3" imgW="9168396" imgH="538565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27" y="1168053"/>
                        <a:ext cx="9168396" cy="5375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46082"/>
              </p:ext>
            </p:extLst>
          </p:nvPr>
        </p:nvGraphicFramePr>
        <p:xfrm>
          <a:off x="473075" y="1205796"/>
          <a:ext cx="8301626" cy="248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文档" r:id="rId3" imgW="8301626" imgH="2487225" progId="Word.Document.12">
                  <p:embed/>
                </p:oleObj>
              </mc:Choice>
              <mc:Fallback>
                <p:oleObj name="文档" r:id="rId3" imgW="8301626" imgH="2487225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205796"/>
                        <a:ext cx="8301626" cy="248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53160"/>
              </p:ext>
            </p:extLst>
          </p:nvPr>
        </p:nvGraphicFramePr>
        <p:xfrm>
          <a:off x="226966" y="3040261"/>
          <a:ext cx="8301626" cy="25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文档" r:id="rId5" imgW="8301626" imgH="2580987" progId="Word.Document.12">
                  <p:embed/>
                </p:oleObj>
              </mc:Choice>
              <mc:Fallback>
                <p:oleObj name="文档" r:id="rId5" imgW="8301626" imgH="2580987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66" y="3040261"/>
                        <a:ext cx="8301626" cy="25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31489"/>
              </p:ext>
            </p:extLst>
          </p:nvPr>
        </p:nvGraphicFramePr>
        <p:xfrm>
          <a:off x="4173959" y="5704557"/>
          <a:ext cx="4946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7" imgW="5079960" imgH="888840" progId="Equation.DSMT4">
                  <p:embed/>
                </p:oleObj>
              </mc:Choice>
              <mc:Fallback>
                <p:oleObj name="Equation" r:id="rId7" imgW="5079960" imgH="8888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959" y="5704557"/>
                        <a:ext cx="4946650" cy="863600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>
                        <a:solidFill>
                          <a:srgbClr val="003399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30594"/>
              </p:ext>
            </p:extLst>
          </p:nvPr>
        </p:nvGraphicFramePr>
        <p:xfrm>
          <a:off x="484997" y="2904148"/>
          <a:ext cx="8432289" cy="99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文档" r:id="rId3" imgW="8432289" imgH="993880" progId="Word.Document.12">
                  <p:embed/>
                </p:oleObj>
              </mc:Choice>
              <mc:Fallback>
                <p:oleObj name="文档" r:id="rId3" imgW="8432289" imgH="99388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97" y="2904148"/>
                        <a:ext cx="8432289" cy="99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13872"/>
              </p:ext>
            </p:extLst>
          </p:nvPr>
        </p:nvGraphicFramePr>
        <p:xfrm>
          <a:off x="1005606" y="3920787"/>
          <a:ext cx="507996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5079960" imgH="888840" progId="Equation.DSMT4">
                  <p:embed/>
                </p:oleObj>
              </mc:Choice>
              <mc:Fallback>
                <p:oleObj name="Equation" r:id="rId5" imgW="50799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06" y="3920787"/>
                        <a:ext cx="5079960" cy="888840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>
                        <a:solidFill>
                          <a:srgbClr val="003399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90097"/>
              </p:ext>
            </p:extLst>
          </p:nvPr>
        </p:nvGraphicFramePr>
        <p:xfrm>
          <a:off x="594098" y="5004982"/>
          <a:ext cx="7693025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文档" r:id="rId7" imgW="7748016" imgH="3108941" progId="Word.Document.12">
                  <p:embed/>
                </p:oleObj>
              </mc:Choice>
              <mc:Fallback>
                <p:oleObj name="文档" r:id="rId7" imgW="7748016" imgH="310894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98" y="5004982"/>
                        <a:ext cx="7693025" cy="307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98938"/>
              </p:ext>
            </p:extLst>
          </p:nvPr>
        </p:nvGraphicFramePr>
        <p:xfrm>
          <a:off x="473075" y="1205796"/>
          <a:ext cx="8301626" cy="248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文档" r:id="rId9" imgW="8301626" imgH="2487225" progId="Word.Document.12">
                  <p:embed/>
                </p:oleObj>
              </mc:Choice>
              <mc:Fallback>
                <p:oleObj name="文档" r:id="rId9" imgW="8301626" imgH="248722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205796"/>
                        <a:ext cx="8301626" cy="248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55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98638" y="6248954"/>
            <a:ext cx="3821197" cy="792088"/>
          </a:xfrm>
          <a:prstGeom prst="rect">
            <a:avLst/>
          </a:prstGeom>
          <a:solidFill>
            <a:srgbClr val="DEEBF7"/>
          </a:solidFill>
          <a:ln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17030"/>
              </p:ext>
            </p:extLst>
          </p:nvPr>
        </p:nvGraphicFramePr>
        <p:xfrm>
          <a:off x="429543" y="1096045"/>
          <a:ext cx="8488802" cy="120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文档" r:id="rId3" imgW="8488802" imgH="1208091" progId="Word.Document.12">
                  <p:embed/>
                </p:oleObj>
              </mc:Choice>
              <mc:Fallback>
                <p:oleObj name="文档" r:id="rId3" imgW="8488802" imgH="120809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43" y="1096045"/>
                        <a:ext cx="8488802" cy="1208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47553"/>
              </p:ext>
            </p:extLst>
          </p:nvPr>
        </p:nvGraphicFramePr>
        <p:xfrm>
          <a:off x="422320" y="2239656"/>
          <a:ext cx="9554987" cy="181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文档" r:id="rId5" imgW="9554987" imgH="1813940" progId="Word.Document.12">
                  <p:embed/>
                </p:oleObj>
              </mc:Choice>
              <mc:Fallback>
                <p:oleObj name="文档" r:id="rId5" imgW="9554987" imgH="181394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20" y="2239656"/>
                        <a:ext cx="9554987" cy="1813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05387"/>
              </p:ext>
            </p:extLst>
          </p:nvPr>
        </p:nvGraphicFramePr>
        <p:xfrm>
          <a:off x="5110063" y="89446"/>
          <a:ext cx="4457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7" imgW="5003640" imgH="888840" progId="Equation.DSMT4">
                  <p:embed/>
                </p:oleObj>
              </mc:Choice>
              <mc:Fallback>
                <p:oleObj name="Equation" r:id="rId7" imgW="5003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063" y="89446"/>
                        <a:ext cx="4457700" cy="790575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27409"/>
              </p:ext>
            </p:extLst>
          </p:nvPr>
        </p:nvGraphicFramePr>
        <p:xfrm>
          <a:off x="497986" y="3773411"/>
          <a:ext cx="6196253" cy="99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文档" r:id="rId9" imgW="6196253" imgH="997703" progId="Word.Document.12">
                  <p:embed/>
                </p:oleObj>
              </mc:Choice>
              <mc:Fallback>
                <p:oleObj name="文档" r:id="rId9" imgW="6196253" imgH="997703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86" y="3773411"/>
                        <a:ext cx="6196253" cy="997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08453"/>
              </p:ext>
            </p:extLst>
          </p:nvPr>
        </p:nvGraphicFramePr>
        <p:xfrm>
          <a:off x="6262802" y="3796183"/>
          <a:ext cx="2663685" cy="105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文档" r:id="rId11" imgW="2663685" imgH="1051711" progId="Word.Document.12">
                  <p:embed/>
                </p:oleObj>
              </mc:Choice>
              <mc:Fallback>
                <p:oleObj name="文档" r:id="rId11" imgW="2663685" imgH="1051711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802" y="3796183"/>
                        <a:ext cx="2663685" cy="1051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362224"/>
              </p:ext>
            </p:extLst>
          </p:nvPr>
        </p:nvGraphicFramePr>
        <p:xfrm>
          <a:off x="197318" y="4587875"/>
          <a:ext cx="9474200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文档" r:id="rId13" imgW="9554987" imgH="2053033" progId="Word.Document.12">
                  <p:embed/>
                </p:oleObj>
              </mc:Choice>
              <mc:Fallback>
                <p:oleObj name="文档" r:id="rId13" imgW="9554987" imgH="2053033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18" y="4587875"/>
                        <a:ext cx="9474200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997874"/>
              </p:ext>
            </p:extLst>
          </p:nvPr>
        </p:nvGraphicFramePr>
        <p:xfrm>
          <a:off x="514998" y="6347323"/>
          <a:ext cx="5636884" cy="95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文档" r:id="rId15" imgW="5636884" imgH="954857" progId="Word.Document.12">
                  <p:embed/>
                </p:oleObj>
              </mc:Choice>
              <mc:Fallback>
                <p:oleObj name="文档" r:id="rId15" imgW="5636884" imgH="954857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98" y="6347323"/>
                        <a:ext cx="5636884" cy="954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65473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911387" y="4165495"/>
            <a:ext cx="2601834" cy="8640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780037" y="2822575"/>
            <a:ext cx="4104456" cy="1225798"/>
          </a:xfrm>
          <a:prstGeom prst="rect">
            <a:avLst/>
          </a:prstGeom>
          <a:solidFill>
            <a:srgbClr val="DEEBF7"/>
          </a:solidFill>
          <a:ln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14699"/>
              </p:ext>
            </p:extLst>
          </p:nvPr>
        </p:nvGraphicFramePr>
        <p:xfrm>
          <a:off x="420688" y="2817813"/>
          <a:ext cx="818038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文档" r:id="rId3" imgW="8275709" imgH="3918441" progId="Word.Document.12">
                  <p:embed/>
                </p:oleObj>
              </mc:Choice>
              <mc:Fallback>
                <p:oleObj name="文档" r:id="rId3" imgW="8275709" imgH="391844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817813"/>
                        <a:ext cx="8180387" cy="386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53148"/>
              </p:ext>
            </p:extLst>
          </p:nvPr>
        </p:nvGraphicFramePr>
        <p:xfrm>
          <a:off x="5110063" y="89446"/>
          <a:ext cx="4457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5" imgW="5003640" imgH="888840" progId="Equation.DSMT4">
                  <p:embed/>
                </p:oleObj>
              </mc:Choice>
              <mc:Fallback>
                <p:oleObj name="Equation" r:id="rId5" imgW="5003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063" y="89446"/>
                        <a:ext cx="4457700" cy="790575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44823"/>
              </p:ext>
            </p:extLst>
          </p:nvPr>
        </p:nvGraphicFramePr>
        <p:xfrm>
          <a:off x="429543" y="1328114"/>
          <a:ext cx="8488802" cy="120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文档" r:id="rId7" imgW="8488802" imgH="1208091" progId="Word.Document.12">
                  <p:embed/>
                </p:oleObj>
              </mc:Choice>
              <mc:Fallback>
                <p:oleObj name="文档" r:id="rId7" imgW="8488802" imgH="120809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43" y="1328114"/>
                        <a:ext cx="8488802" cy="1208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613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725613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748" y="1232694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79707" y="1793478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420814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5842" y="1187450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894090" y="2334017"/>
            <a:ext cx="6551508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1527882" y="3821568"/>
            <a:ext cx="5439657" cy="1143675"/>
            <a:chOff x="4200031" y="3140059"/>
            <a:chExt cx="6684894" cy="2050253"/>
          </a:xfrm>
        </p:grpSpPr>
        <p:sp>
          <p:nvSpPr>
            <p:cNvPr id="45" name="圆角矩形 44"/>
            <p:cNvSpPr/>
            <p:nvPr/>
          </p:nvSpPr>
          <p:spPr>
            <a:xfrm>
              <a:off x="4200031" y="3140059"/>
              <a:ext cx="6684894" cy="135179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48" name="TextBox 24"/>
            <p:cNvSpPr txBox="1">
              <a:spLocks noChangeArrowheads="1"/>
            </p:cNvSpPr>
            <p:nvPr/>
          </p:nvSpPr>
          <p:spPr bwMode="auto">
            <a:xfrm>
              <a:off x="4274753" y="3259196"/>
              <a:ext cx="6499131" cy="193111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2.5 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随机变量</a:t>
              </a:r>
              <a:r>
                <a:rPr lang="zh-CN" altLang="en-US" sz="32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的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函数的分布</a:t>
              </a:r>
              <a:endParaRPr lang="zh-CN" altLang="en-US" sz="3200" b="1" dirty="0">
                <a:solidFill>
                  <a:schemeClr val="bg1"/>
                </a:solidFill>
                <a:latin typeface="Times New Roman" pitchFamily="18" charset="0"/>
                <a:ea typeface="迷你简菱心"/>
                <a:cs typeface="迷你简菱心"/>
              </a:endParaRPr>
            </a:p>
          </p:txBody>
        </p:sp>
      </p:grpSp>
      <p:sp>
        <p:nvSpPr>
          <p:cNvPr id="49" name="TextBox 24"/>
          <p:cNvSpPr txBox="1">
            <a:spLocks noChangeArrowheads="1"/>
          </p:cNvSpPr>
          <p:nvPr/>
        </p:nvSpPr>
        <p:spPr bwMode="auto">
          <a:xfrm>
            <a:off x="819150" y="2457450"/>
            <a:ext cx="6571834" cy="74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第</a:t>
            </a:r>
            <a:r>
              <a:rPr lang="en-US" altLang="zh-CN" sz="4000" b="1" dirty="0" smtClean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2</a:t>
            </a:r>
            <a:r>
              <a:rPr lang="zh-CN" altLang="en-US" sz="4000" b="1" dirty="0" smtClean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章  随机变量及其分布</a:t>
            </a:r>
            <a:endParaRPr lang="zh-CN" altLang="en-US" sz="4000" b="1" dirty="0">
              <a:solidFill>
                <a:srgbClr val="20517E"/>
              </a:solidFill>
              <a:latin typeface="微软雅黑"/>
              <a:ea typeface="迷你简菱心"/>
              <a:cs typeface="迷你简菱心"/>
            </a:endParaRPr>
          </a:p>
        </p:txBody>
      </p:sp>
    </p:spTree>
    <p:extLst>
      <p:ext uri="{BB962C8B-B14F-4D97-AF65-F5344CB8AC3E}">
        <p14:creationId xmlns:p14="http://schemas.microsoft.com/office/powerpoint/2010/main" val="239259460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523110" y="4147275"/>
            <a:ext cx="7056784" cy="1296144"/>
          </a:xfrm>
          <a:prstGeom prst="rect">
            <a:avLst/>
          </a:prstGeom>
          <a:solidFill>
            <a:srgbClr val="DEEBF7"/>
          </a:solidFill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2904"/>
              </p:ext>
            </p:extLst>
          </p:nvPr>
        </p:nvGraphicFramePr>
        <p:xfrm>
          <a:off x="645567" y="1240061"/>
          <a:ext cx="8301626" cy="537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文档" r:id="rId3" imgW="8301626" imgH="5389528" progId="Word.Document.12">
                  <p:embed/>
                </p:oleObj>
              </mc:Choice>
              <mc:Fallback>
                <p:oleObj name="文档" r:id="rId3" imgW="8301626" imgH="538952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7" y="1240061"/>
                        <a:ext cx="8301626" cy="5379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63686"/>
              </p:ext>
            </p:extLst>
          </p:nvPr>
        </p:nvGraphicFramePr>
        <p:xfrm>
          <a:off x="-218529" y="2305119"/>
          <a:ext cx="10575097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文档" r:id="rId3" imgW="10575097" imgH="2200275" progId="Word.Document.12">
                  <p:embed/>
                </p:oleObj>
              </mc:Choice>
              <mc:Fallback>
                <p:oleObj name="文档" r:id="rId3" imgW="10575097" imgH="2200275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8529" y="2305119"/>
                        <a:ext cx="10575097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8869"/>
              </p:ext>
            </p:extLst>
          </p:nvPr>
        </p:nvGraphicFramePr>
        <p:xfrm>
          <a:off x="501551" y="1096045"/>
          <a:ext cx="9740363" cy="182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文档" r:id="rId5" imgW="9740363" imgH="1822595" progId="Word.Document.12">
                  <p:embed/>
                </p:oleObj>
              </mc:Choice>
              <mc:Fallback>
                <p:oleObj name="文档" r:id="rId5" imgW="9740363" imgH="1822595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1096045"/>
                        <a:ext cx="9740363" cy="1822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70"/>
              </p:ext>
            </p:extLst>
          </p:nvPr>
        </p:nvGraphicFramePr>
        <p:xfrm>
          <a:off x="-650577" y="4235041"/>
          <a:ext cx="10575097" cy="137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文档" r:id="rId7" imgW="10575097" imgH="1373597" progId="Word.Document.12">
                  <p:embed/>
                </p:oleObj>
              </mc:Choice>
              <mc:Fallback>
                <p:oleObj name="文档" r:id="rId7" imgW="10575097" imgH="1373597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50577" y="4235041"/>
                        <a:ext cx="10575097" cy="1373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91770"/>
              </p:ext>
            </p:extLst>
          </p:nvPr>
        </p:nvGraphicFramePr>
        <p:xfrm>
          <a:off x="-646113" y="5345113"/>
          <a:ext cx="10467976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文档" r:id="rId9" imgW="10553500" imgH="1795548" progId="Word.Document.12">
                  <p:embed/>
                </p:oleObj>
              </mc:Choice>
              <mc:Fallback>
                <p:oleObj name="文档" r:id="rId9" imgW="10553500" imgH="1795548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46113" y="5345113"/>
                        <a:ext cx="10467976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3"/>
          <p:cNvSpPr>
            <a:spLocks noChangeArrowheads="1"/>
          </p:cNvSpPr>
          <p:nvPr/>
        </p:nvSpPr>
        <p:spPr bwMode="auto">
          <a:xfrm>
            <a:off x="3045970" y="1757431"/>
            <a:ext cx="96440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30093"/>
              </p:ext>
            </p:extLst>
          </p:nvPr>
        </p:nvGraphicFramePr>
        <p:xfrm>
          <a:off x="504825" y="2349500"/>
          <a:ext cx="977423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文档" r:id="rId3" imgW="9851589" imgH="1493345" progId="Word.Document.12">
                  <p:embed/>
                </p:oleObj>
              </mc:Choice>
              <mc:Fallback>
                <p:oleObj name="文档" r:id="rId3" imgW="9851589" imgH="1493345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349500"/>
                        <a:ext cx="9774238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38710"/>
              </p:ext>
            </p:extLst>
          </p:nvPr>
        </p:nvGraphicFramePr>
        <p:xfrm>
          <a:off x="-53788" y="3517423"/>
          <a:ext cx="9851589" cy="176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文档" r:id="rId5" imgW="9851589" imgH="1763532" progId="Word.Document.12">
                  <p:embed/>
                </p:oleObj>
              </mc:Choice>
              <mc:Fallback>
                <p:oleObj name="文档" r:id="rId5" imgW="9851589" imgH="1763532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788" y="3517423"/>
                        <a:ext cx="9851589" cy="1763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06793"/>
              </p:ext>
            </p:extLst>
          </p:nvPr>
        </p:nvGraphicFramePr>
        <p:xfrm>
          <a:off x="-82244" y="4873341"/>
          <a:ext cx="9851589" cy="25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文档" r:id="rId7" imgW="9851589" imgH="2518960" progId="Word.Document.12">
                  <p:embed/>
                </p:oleObj>
              </mc:Choice>
              <mc:Fallback>
                <p:oleObj name="文档" r:id="rId7" imgW="9851589" imgH="2518960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2244" y="4873341"/>
                        <a:ext cx="9851589" cy="251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32646"/>
              </p:ext>
            </p:extLst>
          </p:nvPr>
        </p:nvGraphicFramePr>
        <p:xfrm>
          <a:off x="501551" y="1096045"/>
          <a:ext cx="9740363" cy="182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文档" r:id="rId9" imgW="9740363" imgH="1822595" progId="Word.Document.12">
                  <p:embed/>
                </p:oleObj>
              </mc:Choice>
              <mc:Fallback>
                <p:oleObj name="文档" r:id="rId9" imgW="9740363" imgH="182259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1096045"/>
                        <a:ext cx="9740363" cy="1822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9583" y="1433964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1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5034" y="2332651"/>
            <a:ext cx="716756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5034" y="3251944"/>
            <a:ext cx="716756" cy="875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4359" y="0"/>
            <a:ext cx="2000250" cy="739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" name="MH_Text_1"/>
          <p:cNvSpPr/>
          <p:nvPr>
            <p:custDataLst>
              <p:tags r:id="rId1"/>
            </p:custDataLst>
          </p:nvPr>
        </p:nvSpPr>
        <p:spPr>
          <a:xfrm>
            <a:off x="2164744" y="2521951"/>
            <a:ext cx="6638468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离散型随机变量的函数的分布</a:t>
            </a:r>
            <a:endParaRPr lang="en-US" altLang="zh-CN" sz="32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8" name="MH_Text_1"/>
          <p:cNvSpPr/>
          <p:nvPr>
            <p:custDataLst>
              <p:tags r:id="rId2"/>
            </p:custDataLst>
          </p:nvPr>
        </p:nvSpPr>
        <p:spPr>
          <a:xfrm>
            <a:off x="2143945" y="3440648"/>
            <a:ext cx="6854550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连续型随机变量的函数的分布         </a:t>
            </a:r>
            <a:endParaRPr lang="en-US" altLang="zh-CN" sz="32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2" name="文本框 101"/>
          <p:cNvSpPr txBox="1">
            <a:spLocks noChangeArrowheads="1"/>
          </p:cNvSpPr>
          <p:nvPr/>
        </p:nvSpPr>
        <p:spPr bwMode="auto">
          <a:xfrm>
            <a:off x="1282635" y="644157"/>
            <a:ext cx="7042551" cy="56168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变量的函数的分布 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1791" y="159941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0886" y="5694947"/>
            <a:ext cx="7568097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261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6327" y="904082"/>
              <a:ext cx="2252278" cy="739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 smtClean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70585" y="2127876"/>
            <a:ext cx="4451846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离散型随机变量的函数的分布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21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90664" y="2032149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MH_Text_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49937" y="3650713"/>
            <a:ext cx="4328478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连续型</a:t>
            </a:r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随机变量的函数的</a:t>
            </a:r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分布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27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77815" y="3542333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变量的函数的分布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52636"/>
              </p:ext>
            </p:extLst>
          </p:nvPr>
        </p:nvGraphicFramePr>
        <p:xfrm>
          <a:off x="760413" y="1339850"/>
          <a:ext cx="7688262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文档" r:id="rId3" imgW="8129568" imgH="4894901" progId="Word.Document.12">
                  <p:embed/>
                </p:oleObj>
              </mc:Choice>
              <mc:Fallback>
                <p:oleObj name="文档" r:id="rId3" imgW="8129568" imgH="489490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339850"/>
                        <a:ext cx="7688262" cy="462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10234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11765"/>
              </p:ext>
            </p:extLst>
          </p:nvPr>
        </p:nvGraphicFramePr>
        <p:xfrm>
          <a:off x="520700" y="1240936"/>
          <a:ext cx="8005770" cy="374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文档" r:id="rId3" imgW="8005770" imgH="3743541" progId="Word.Document.12">
                  <p:embed/>
                </p:oleObj>
              </mc:Choice>
              <mc:Fallback>
                <p:oleObj name="文档" r:id="rId3" imgW="8005770" imgH="374354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240936"/>
                        <a:ext cx="8005770" cy="3743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964879" y="2392189"/>
            <a:ext cx="5006930" cy="1773262"/>
            <a:chOff x="2214533" y="4651375"/>
            <a:chExt cx="5006930" cy="1773262"/>
          </a:xfrm>
        </p:grpSpPr>
        <p:grpSp>
          <p:nvGrpSpPr>
            <p:cNvPr id="11" name="组合 10"/>
            <p:cNvGrpSpPr/>
            <p:nvPr/>
          </p:nvGrpSpPr>
          <p:grpSpPr>
            <a:xfrm>
              <a:off x="2214533" y="4853001"/>
              <a:ext cx="5006930" cy="1571636"/>
              <a:chOff x="1214401" y="4330705"/>
              <a:chExt cx="5006930" cy="1571636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1214401" y="4902209"/>
                <a:ext cx="50069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 rot="5400000">
                <a:off x="1214798" y="5116126"/>
                <a:ext cx="1571636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" name="Object 2"/>
              <p:cNvGraphicFramePr>
                <a:graphicFrameLocks noChangeAspect="1"/>
              </p:cNvGraphicFramePr>
              <p:nvPr/>
            </p:nvGraphicFramePr>
            <p:xfrm>
              <a:off x="1479518" y="4457065"/>
              <a:ext cx="3063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3" name="Equation" r:id="rId5" imgW="304560" imgH="266400" progId="Equation.DSMT4">
                      <p:embed/>
                    </p:oleObj>
                  </mc:Choice>
                  <mc:Fallback>
                    <p:oleObj name="Equation" r:id="rId5" imgW="30456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518" y="4457065"/>
                            <a:ext cx="3063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0497949"/>
                  </p:ext>
                </p:extLst>
              </p:nvPr>
            </p:nvGraphicFramePr>
            <p:xfrm>
              <a:off x="2347906" y="4390173"/>
              <a:ext cx="355600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4" name="Equation" r:id="rId7" imgW="355320" imgH="266400" progId="Equation.DSMT4">
                      <p:embed/>
                    </p:oleObj>
                  </mc:Choice>
                  <mc:Fallback>
                    <p:oleObj name="Equation" r:id="rId7" imgW="35532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7906" y="4390173"/>
                            <a:ext cx="355600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8498473"/>
                  </p:ext>
                </p:extLst>
              </p:nvPr>
            </p:nvGraphicFramePr>
            <p:xfrm>
              <a:off x="3200393" y="4392455"/>
              <a:ext cx="1905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5" name="Equation" r:id="rId9" imgW="190440" imgH="279360" progId="Equation.DSMT4">
                      <p:embed/>
                    </p:oleObj>
                  </mc:Choice>
                  <mc:Fallback>
                    <p:oleObj name="Equation" r:id="rId9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393" y="4392455"/>
                            <a:ext cx="190500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2422315"/>
                  </p:ext>
                </p:extLst>
              </p:nvPr>
            </p:nvGraphicFramePr>
            <p:xfrm>
              <a:off x="4929181" y="4390173"/>
              <a:ext cx="1920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6" name="Equation" r:id="rId11" imgW="190440" imgH="266400" progId="Equation.DSMT4">
                      <p:embed/>
                    </p:oleObj>
                  </mc:Choice>
                  <mc:Fallback>
                    <p:oleObj name="Equation" r:id="rId11" imgW="19044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9181" y="4390173"/>
                            <a:ext cx="1920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4913607"/>
                  </p:ext>
                </p:extLst>
              </p:nvPr>
            </p:nvGraphicFramePr>
            <p:xfrm>
              <a:off x="4027481" y="4390173"/>
              <a:ext cx="1666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" name="Equation" r:id="rId13" imgW="164880" imgH="266400" progId="Equation.DSMT4">
                      <p:embed/>
                    </p:oleObj>
                  </mc:Choice>
                  <mc:Fallback>
                    <p:oleObj name="Equation" r:id="rId13" imgW="16488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7481" y="4390173"/>
                            <a:ext cx="1666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9"/>
              <p:cNvGraphicFramePr>
                <a:graphicFrameLocks noChangeAspect="1"/>
              </p:cNvGraphicFramePr>
              <p:nvPr/>
            </p:nvGraphicFramePr>
            <p:xfrm>
              <a:off x="1450975" y="5195888"/>
              <a:ext cx="344488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" name="Equation" r:id="rId15" imgW="342720" imgH="368280" progId="Equation.DSMT4">
                      <p:embed/>
                    </p:oleObj>
                  </mc:Choice>
                  <mc:Fallback>
                    <p:oleObj name="Equation" r:id="rId15" imgW="34272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975" y="5195888"/>
                            <a:ext cx="344488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369384"/>
                  </p:ext>
                </p:extLst>
              </p:nvPr>
            </p:nvGraphicFramePr>
            <p:xfrm>
              <a:off x="2405061" y="5014605"/>
              <a:ext cx="228600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" name="Equation" r:id="rId17" imgW="228600" imgH="736560" progId="Equation.DSMT4">
                      <p:embed/>
                    </p:oleObj>
                  </mc:Choice>
                  <mc:Fallback>
                    <p:oleObj name="Equation" r:id="rId17" imgW="22860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5061" y="5014605"/>
                            <a:ext cx="228600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6754925"/>
                  </p:ext>
                </p:extLst>
              </p:nvPr>
            </p:nvGraphicFramePr>
            <p:xfrm>
              <a:off x="3105143" y="5003792"/>
              <a:ext cx="371475" cy="755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0" name="Equation" r:id="rId19" imgW="368280" imgH="736560" progId="Equation.DSMT4">
                      <p:embed/>
                    </p:oleObj>
                  </mc:Choice>
                  <mc:Fallback>
                    <p:oleObj name="Equation" r:id="rId19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5143" y="5003792"/>
                            <a:ext cx="371475" cy="755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1999500"/>
                  </p:ext>
                </p:extLst>
              </p:nvPr>
            </p:nvGraphicFramePr>
            <p:xfrm>
              <a:off x="4849806" y="5006967"/>
              <a:ext cx="371475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1" name="Equation" r:id="rId21" imgW="368280" imgH="736560" progId="Equation.DSMT4">
                      <p:embed/>
                    </p:oleObj>
                  </mc:Choice>
                  <mc:Fallback>
                    <p:oleObj name="Equation" r:id="rId21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9806" y="5006967"/>
                            <a:ext cx="371475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9164571"/>
                  </p:ext>
                </p:extLst>
              </p:nvPr>
            </p:nvGraphicFramePr>
            <p:xfrm>
              <a:off x="3929045" y="5006990"/>
              <a:ext cx="369887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2" name="Equation" r:id="rId23" imgW="368280" imgH="736560" progId="Equation.DSMT4">
                      <p:embed/>
                    </p:oleObj>
                  </mc:Choice>
                  <mc:Fallback>
                    <p:oleObj name="Equation" r:id="rId23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9045" y="5006990"/>
                            <a:ext cx="369887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981300"/>
                </p:ext>
              </p:extLst>
            </p:nvPr>
          </p:nvGraphicFramePr>
          <p:xfrm>
            <a:off x="6788150" y="4651375"/>
            <a:ext cx="242888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" name="Equation" r:id="rId25" imgW="241200" imgH="736560" progId="Equation.DSMT4">
                    <p:embed/>
                  </p:oleObj>
                </mc:Choice>
                <mc:Fallback>
                  <p:oleObj name="Equation" r:id="rId25" imgW="2412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8150" y="4651375"/>
                          <a:ext cx="242888" cy="754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441720"/>
                </p:ext>
              </p:extLst>
            </p:nvPr>
          </p:nvGraphicFramePr>
          <p:xfrm>
            <a:off x="6727180" y="5539333"/>
            <a:ext cx="37147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" name="Equation" r:id="rId27" imgW="368280" imgH="736560" progId="Equation.DSMT4">
                    <p:embed/>
                  </p:oleObj>
                </mc:Choice>
                <mc:Fallback>
                  <p:oleObj name="Equation" r:id="rId27" imgW="368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7180" y="5539333"/>
                          <a:ext cx="371475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91639"/>
              </p:ext>
            </p:extLst>
          </p:nvPr>
        </p:nvGraphicFramePr>
        <p:xfrm>
          <a:off x="573559" y="5000747"/>
          <a:ext cx="8101153" cy="163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文档" r:id="rId28" imgW="8101153" imgH="1639914" progId="Word.Document.12">
                  <p:embed/>
                </p:oleObj>
              </mc:Choice>
              <mc:Fallback>
                <p:oleObj name="文档" r:id="rId28" imgW="8101153" imgH="163991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5000747"/>
                        <a:ext cx="8101153" cy="1639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3288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56790"/>
              </p:ext>
            </p:extLst>
          </p:nvPr>
        </p:nvGraphicFramePr>
        <p:xfrm>
          <a:off x="520700" y="1070645"/>
          <a:ext cx="8005770" cy="374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文档" r:id="rId3" imgW="8005770" imgH="3743541" progId="Word.Document.12">
                  <p:embed/>
                </p:oleObj>
              </mc:Choice>
              <mc:Fallback>
                <p:oleObj name="文档" r:id="rId3" imgW="8005770" imgH="374354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070645"/>
                        <a:ext cx="8005770" cy="3743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964879" y="2176165"/>
            <a:ext cx="5006930" cy="1773262"/>
            <a:chOff x="2214533" y="4651375"/>
            <a:chExt cx="5006930" cy="1773262"/>
          </a:xfrm>
        </p:grpSpPr>
        <p:grpSp>
          <p:nvGrpSpPr>
            <p:cNvPr id="9" name="组合 8"/>
            <p:cNvGrpSpPr/>
            <p:nvPr/>
          </p:nvGrpSpPr>
          <p:grpSpPr>
            <a:xfrm>
              <a:off x="2214533" y="4853001"/>
              <a:ext cx="5006930" cy="1571636"/>
              <a:chOff x="1214401" y="4330705"/>
              <a:chExt cx="5006930" cy="1571636"/>
            </a:xfrm>
          </p:grpSpPr>
          <p:cxnSp>
            <p:nvCxnSpPr>
              <p:cNvPr id="12" name="直接连接符 11"/>
              <p:cNvCxnSpPr/>
              <p:nvPr/>
            </p:nvCxnSpPr>
            <p:spPr>
              <a:xfrm>
                <a:off x="1214401" y="4902209"/>
                <a:ext cx="50069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rot="5400000">
                <a:off x="1214798" y="5116126"/>
                <a:ext cx="1571636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" name="Object 2"/>
              <p:cNvGraphicFramePr>
                <a:graphicFrameLocks noChangeAspect="1"/>
              </p:cNvGraphicFramePr>
              <p:nvPr/>
            </p:nvGraphicFramePr>
            <p:xfrm>
              <a:off x="1479518" y="4457065"/>
              <a:ext cx="3063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7" name="Equation" r:id="rId5" imgW="304560" imgH="266400" progId="Equation.DSMT4">
                      <p:embed/>
                    </p:oleObj>
                  </mc:Choice>
                  <mc:Fallback>
                    <p:oleObj name="Equation" r:id="rId5" imgW="30456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518" y="4457065"/>
                            <a:ext cx="3063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0138910"/>
                  </p:ext>
                </p:extLst>
              </p:nvPr>
            </p:nvGraphicFramePr>
            <p:xfrm>
              <a:off x="2347906" y="4390173"/>
              <a:ext cx="355600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8" name="Equation" r:id="rId7" imgW="355320" imgH="266400" progId="Equation.DSMT4">
                      <p:embed/>
                    </p:oleObj>
                  </mc:Choice>
                  <mc:Fallback>
                    <p:oleObj name="Equation" r:id="rId7" imgW="35532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7906" y="4390173"/>
                            <a:ext cx="355600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3060696"/>
                  </p:ext>
                </p:extLst>
              </p:nvPr>
            </p:nvGraphicFramePr>
            <p:xfrm>
              <a:off x="3200393" y="4392455"/>
              <a:ext cx="1905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9" name="Equation" r:id="rId9" imgW="190440" imgH="279360" progId="Equation.DSMT4">
                      <p:embed/>
                    </p:oleObj>
                  </mc:Choice>
                  <mc:Fallback>
                    <p:oleObj name="Equation" r:id="rId9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393" y="4392455"/>
                            <a:ext cx="190500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5846033"/>
                  </p:ext>
                </p:extLst>
              </p:nvPr>
            </p:nvGraphicFramePr>
            <p:xfrm>
              <a:off x="4929181" y="4390173"/>
              <a:ext cx="1920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0" name="Equation" r:id="rId11" imgW="190440" imgH="266400" progId="Equation.DSMT4">
                      <p:embed/>
                    </p:oleObj>
                  </mc:Choice>
                  <mc:Fallback>
                    <p:oleObj name="Equation" r:id="rId11" imgW="19044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9181" y="4390173"/>
                            <a:ext cx="1920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7029091"/>
                  </p:ext>
                </p:extLst>
              </p:nvPr>
            </p:nvGraphicFramePr>
            <p:xfrm>
              <a:off x="4027481" y="4390173"/>
              <a:ext cx="1666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1" name="Equation" r:id="rId13" imgW="164880" imgH="266400" progId="Equation.DSMT4">
                      <p:embed/>
                    </p:oleObj>
                  </mc:Choice>
                  <mc:Fallback>
                    <p:oleObj name="Equation" r:id="rId13" imgW="16488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7481" y="4390173"/>
                            <a:ext cx="1666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9"/>
              <p:cNvGraphicFramePr>
                <a:graphicFrameLocks noChangeAspect="1"/>
              </p:cNvGraphicFramePr>
              <p:nvPr/>
            </p:nvGraphicFramePr>
            <p:xfrm>
              <a:off x="1450975" y="5195888"/>
              <a:ext cx="344488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2" name="Equation" r:id="rId15" imgW="342720" imgH="368280" progId="Equation.DSMT4">
                      <p:embed/>
                    </p:oleObj>
                  </mc:Choice>
                  <mc:Fallback>
                    <p:oleObj name="Equation" r:id="rId15" imgW="34272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975" y="5195888"/>
                            <a:ext cx="344488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4225238"/>
                  </p:ext>
                </p:extLst>
              </p:nvPr>
            </p:nvGraphicFramePr>
            <p:xfrm>
              <a:off x="2405061" y="5014605"/>
              <a:ext cx="228600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3" name="Equation" r:id="rId17" imgW="228600" imgH="736560" progId="Equation.DSMT4">
                      <p:embed/>
                    </p:oleObj>
                  </mc:Choice>
                  <mc:Fallback>
                    <p:oleObj name="Equation" r:id="rId17" imgW="22860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5061" y="5014605"/>
                            <a:ext cx="228600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6223993"/>
                  </p:ext>
                </p:extLst>
              </p:nvPr>
            </p:nvGraphicFramePr>
            <p:xfrm>
              <a:off x="3105143" y="5003792"/>
              <a:ext cx="371475" cy="755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4" name="Equation" r:id="rId19" imgW="368280" imgH="736560" progId="Equation.DSMT4">
                      <p:embed/>
                    </p:oleObj>
                  </mc:Choice>
                  <mc:Fallback>
                    <p:oleObj name="Equation" r:id="rId19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5143" y="5003792"/>
                            <a:ext cx="371475" cy="755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1965398"/>
                  </p:ext>
                </p:extLst>
              </p:nvPr>
            </p:nvGraphicFramePr>
            <p:xfrm>
              <a:off x="4849806" y="5006967"/>
              <a:ext cx="371475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5" name="Equation" r:id="rId21" imgW="368280" imgH="736560" progId="Equation.DSMT4">
                      <p:embed/>
                    </p:oleObj>
                  </mc:Choice>
                  <mc:Fallback>
                    <p:oleObj name="Equation" r:id="rId21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9806" y="5006967"/>
                            <a:ext cx="371475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0678481"/>
                  </p:ext>
                </p:extLst>
              </p:nvPr>
            </p:nvGraphicFramePr>
            <p:xfrm>
              <a:off x="3929045" y="5006990"/>
              <a:ext cx="369887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6" name="Equation" r:id="rId23" imgW="368280" imgH="736560" progId="Equation.DSMT4">
                      <p:embed/>
                    </p:oleObj>
                  </mc:Choice>
                  <mc:Fallback>
                    <p:oleObj name="Equation" r:id="rId23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9045" y="5006990"/>
                            <a:ext cx="369887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786232"/>
                </p:ext>
              </p:extLst>
            </p:nvPr>
          </p:nvGraphicFramePr>
          <p:xfrm>
            <a:off x="6788150" y="4651375"/>
            <a:ext cx="242888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7" name="Equation" r:id="rId25" imgW="241200" imgH="736560" progId="Equation.DSMT4">
                    <p:embed/>
                  </p:oleObj>
                </mc:Choice>
                <mc:Fallback>
                  <p:oleObj name="Equation" r:id="rId25" imgW="2412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8150" y="4651375"/>
                          <a:ext cx="242888" cy="754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069051"/>
                </p:ext>
              </p:extLst>
            </p:nvPr>
          </p:nvGraphicFramePr>
          <p:xfrm>
            <a:off x="6727180" y="5539333"/>
            <a:ext cx="37147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8" name="Equation" r:id="rId27" imgW="368280" imgH="736560" progId="Equation.DSMT4">
                    <p:embed/>
                  </p:oleObj>
                </mc:Choice>
                <mc:Fallback>
                  <p:oleObj name="Equation" r:id="rId27" imgW="368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7180" y="5539333"/>
                          <a:ext cx="371475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332698"/>
              </p:ext>
            </p:extLst>
          </p:nvPr>
        </p:nvGraphicFramePr>
        <p:xfrm>
          <a:off x="609310" y="4640707"/>
          <a:ext cx="8101153" cy="163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name="文档" r:id="rId28" imgW="8101153" imgH="1639914" progId="Word.Document.12">
                  <p:embed/>
                </p:oleObj>
              </mc:Choice>
              <mc:Fallback>
                <p:oleObj name="文档" r:id="rId28" imgW="8101153" imgH="163991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0" y="4640707"/>
                        <a:ext cx="8101153" cy="1639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97693"/>
              </p:ext>
            </p:extLst>
          </p:nvPr>
        </p:nvGraphicFramePr>
        <p:xfrm>
          <a:off x="520700" y="1070645"/>
          <a:ext cx="8005770" cy="374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文档" r:id="rId3" imgW="8005770" imgH="3743541" progId="Word.Document.12">
                  <p:embed/>
                </p:oleObj>
              </mc:Choice>
              <mc:Fallback>
                <p:oleObj name="文档" r:id="rId3" imgW="8005770" imgH="374354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070645"/>
                        <a:ext cx="8005770" cy="3743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964879" y="2203103"/>
            <a:ext cx="5006930" cy="1773262"/>
            <a:chOff x="2214533" y="4651375"/>
            <a:chExt cx="5006930" cy="1773262"/>
          </a:xfrm>
        </p:grpSpPr>
        <p:grpSp>
          <p:nvGrpSpPr>
            <p:cNvPr id="6" name="组合 5"/>
            <p:cNvGrpSpPr/>
            <p:nvPr/>
          </p:nvGrpSpPr>
          <p:grpSpPr>
            <a:xfrm>
              <a:off x="2214533" y="4853001"/>
              <a:ext cx="5006930" cy="1571636"/>
              <a:chOff x="1214401" y="4330705"/>
              <a:chExt cx="5006930" cy="1571636"/>
            </a:xfrm>
          </p:grpSpPr>
          <p:cxnSp>
            <p:nvCxnSpPr>
              <p:cNvPr id="9" name="直接连接符 8"/>
              <p:cNvCxnSpPr/>
              <p:nvPr/>
            </p:nvCxnSpPr>
            <p:spPr>
              <a:xfrm>
                <a:off x="1214401" y="4902209"/>
                <a:ext cx="50069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 rot="5400000">
                <a:off x="1214798" y="5116126"/>
                <a:ext cx="1571636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" name="Object 2"/>
              <p:cNvGraphicFramePr>
                <a:graphicFrameLocks noChangeAspect="1"/>
              </p:cNvGraphicFramePr>
              <p:nvPr/>
            </p:nvGraphicFramePr>
            <p:xfrm>
              <a:off x="1479518" y="4457065"/>
              <a:ext cx="3063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1" name="Equation" r:id="rId5" imgW="304560" imgH="266400" progId="Equation.DSMT4">
                      <p:embed/>
                    </p:oleObj>
                  </mc:Choice>
                  <mc:Fallback>
                    <p:oleObj name="Equation" r:id="rId5" imgW="30456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518" y="4457065"/>
                            <a:ext cx="3063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3097853"/>
                  </p:ext>
                </p:extLst>
              </p:nvPr>
            </p:nvGraphicFramePr>
            <p:xfrm>
              <a:off x="2347906" y="4390173"/>
              <a:ext cx="355600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2" name="Equation" r:id="rId7" imgW="355320" imgH="266400" progId="Equation.DSMT4">
                      <p:embed/>
                    </p:oleObj>
                  </mc:Choice>
                  <mc:Fallback>
                    <p:oleObj name="Equation" r:id="rId7" imgW="35532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7906" y="4390173"/>
                            <a:ext cx="355600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6675214"/>
                  </p:ext>
                </p:extLst>
              </p:nvPr>
            </p:nvGraphicFramePr>
            <p:xfrm>
              <a:off x="3200393" y="4392455"/>
              <a:ext cx="1905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3" name="Equation" r:id="rId9" imgW="190440" imgH="279360" progId="Equation.DSMT4">
                      <p:embed/>
                    </p:oleObj>
                  </mc:Choice>
                  <mc:Fallback>
                    <p:oleObj name="Equation" r:id="rId9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393" y="4392455"/>
                            <a:ext cx="190500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0699834"/>
                  </p:ext>
                </p:extLst>
              </p:nvPr>
            </p:nvGraphicFramePr>
            <p:xfrm>
              <a:off x="4929181" y="4390173"/>
              <a:ext cx="1920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4" name="Equation" r:id="rId11" imgW="190440" imgH="266400" progId="Equation.DSMT4">
                      <p:embed/>
                    </p:oleObj>
                  </mc:Choice>
                  <mc:Fallback>
                    <p:oleObj name="Equation" r:id="rId11" imgW="19044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9181" y="4390173"/>
                            <a:ext cx="1920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0284480"/>
                  </p:ext>
                </p:extLst>
              </p:nvPr>
            </p:nvGraphicFramePr>
            <p:xfrm>
              <a:off x="4027481" y="4390173"/>
              <a:ext cx="1666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5" name="Equation" r:id="rId13" imgW="164880" imgH="266400" progId="Equation.DSMT4">
                      <p:embed/>
                    </p:oleObj>
                  </mc:Choice>
                  <mc:Fallback>
                    <p:oleObj name="Equation" r:id="rId13" imgW="16488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7481" y="4390173"/>
                            <a:ext cx="1666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"/>
              <p:cNvGraphicFramePr>
                <a:graphicFrameLocks noChangeAspect="1"/>
              </p:cNvGraphicFramePr>
              <p:nvPr/>
            </p:nvGraphicFramePr>
            <p:xfrm>
              <a:off x="1450975" y="5195888"/>
              <a:ext cx="344488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6" name="Equation" r:id="rId15" imgW="342720" imgH="368280" progId="Equation.DSMT4">
                      <p:embed/>
                    </p:oleObj>
                  </mc:Choice>
                  <mc:Fallback>
                    <p:oleObj name="Equation" r:id="rId15" imgW="34272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975" y="5195888"/>
                            <a:ext cx="344488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3673084"/>
                  </p:ext>
                </p:extLst>
              </p:nvPr>
            </p:nvGraphicFramePr>
            <p:xfrm>
              <a:off x="2405061" y="5014605"/>
              <a:ext cx="228600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7" name="Equation" r:id="rId17" imgW="228600" imgH="736560" progId="Equation.DSMT4">
                      <p:embed/>
                    </p:oleObj>
                  </mc:Choice>
                  <mc:Fallback>
                    <p:oleObj name="Equation" r:id="rId17" imgW="22860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5061" y="5014605"/>
                            <a:ext cx="228600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7795686"/>
                  </p:ext>
                </p:extLst>
              </p:nvPr>
            </p:nvGraphicFramePr>
            <p:xfrm>
              <a:off x="3105143" y="5003792"/>
              <a:ext cx="371475" cy="755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8" name="Equation" r:id="rId19" imgW="368280" imgH="736560" progId="Equation.DSMT4">
                      <p:embed/>
                    </p:oleObj>
                  </mc:Choice>
                  <mc:Fallback>
                    <p:oleObj name="Equation" r:id="rId19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5143" y="5003792"/>
                            <a:ext cx="371475" cy="755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0895347"/>
                  </p:ext>
                </p:extLst>
              </p:nvPr>
            </p:nvGraphicFramePr>
            <p:xfrm>
              <a:off x="4849806" y="5006967"/>
              <a:ext cx="371475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9" name="Equation" r:id="rId21" imgW="368280" imgH="736560" progId="Equation.DSMT4">
                      <p:embed/>
                    </p:oleObj>
                  </mc:Choice>
                  <mc:Fallback>
                    <p:oleObj name="Equation" r:id="rId21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9806" y="5006967"/>
                            <a:ext cx="371475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6167459"/>
                  </p:ext>
                </p:extLst>
              </p:nvPr>
            </p:nvGraphicFramePr>
            <p:xfrm>
              <a:off x="3929045" y="5006990"/>
              <a:ext cx="369887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40" name="Equation" r:id="rId23" imgW="368280" imgH="736560" progId="Equation.DSMT4">
                      <p:embed/>
                    </p:oleObj>
                  </mc:Choice>
                  <mc:Fallback>
                    <p:oleObj name="Equation" r:id="rId23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9045" y="5006990"/>
                            <a:ext cx="369887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097944"/>
                </p:ext>
              </p:extLst>
            </p:nvPr>
          </p:nvGraphicFramePr>
          <p:xfrm>
            <a:off x="6788150" y="4651375"/>
            <a:ext cx="242888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1" name="Equation" r:id="rId25" imgW="241200" imgH="736560" progId="Equation.DSMT4">
                    <p:embed/>
                  </p:oleObj>
                </mc:Choice>
                <mc:Fallback>
                  <p:oleObj name="Equation" r:id="rId25" imgW="2412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8150" y="4651375"/>
                          <a:ext cx="242888" cy="754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0107326"/>
                </p:ext>
              </p:extLst>
            </p:nvPr>
          </p:nvGraphicFramePr>
          <p:xfrm>
            <a:off x="6727180" y="5539333"/>
            <a:ext cx="37147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2" name="Equation" r:id="rId27" imgW="368280" imgH="736560" progId="Equation.DSMT4">
                    <p:embed/>
                  </p:oleObj>
                </mc:Choice>
                <mc:Fallback>
                  <p:oleObj name="Equation" r:id="rId27" imgW="368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7180" y="5539333"/>
                          <a:ext cx="371475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06069"/>
              </p:ext>
            </p:extLst>
          </p:nvPr>
        </p:nvGraphicFramePr>
        <p:xfrm>
          <a:off x="598614" y="4470400"/>
          <a:ext cx="8471889" cy="23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" name="文档" r:id="rId28" imgW="8471889" imgH="2377606" progId="Word.Document.12">
                  <p:embed/>
                </p:oleObj>
              </mc:Choice>
              <mc:Fallback>
                <p:oleObj name="文档" r:id="rId28" imgW="8471889" imgH="237760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14" y="4470400"/>
                        <a:ext cx="8471889" cy="2377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651023"/>
              </p:ext>
            </p:extLst>
          </p:nvPr>
        </p:nvGraphicFramePr>
        <p:xfrm>
          <a:off x="501551" y="1085395"/>
          <a:ext cx="8005770" cy="374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" name="文档" r:id="rId3" imgW="8005770" imgH="3743541" progId="Word.Document.12">
                  <p:embed/>
                </p:oleObj>
              </mc:Choice>
              <mc:Fallback>
                <p:oleObj name="文档" r:id="rId3" imgW="8005770" imgH="374354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1085395"/>
                        <a:ext cx="8005770" cy="3743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964879" y="2203103"/>
            <a:ext cx="5006930" cy="1773262"/>
            <a:chOff x="2214533" y="4651375"/>
            <a:chExt cx="5006930" cy="1773262"/>
          </a:xfrm>
        </p:grpSpPr>
        <p:grpSp>
          <p:nvGrpSpPr>
            <p:cNvPr id="6" name="组合 5"/>
            <p:cNvGrpSpPr/>
            <p:nvPr/>
          </p:nvGrpSpPr>
          <p:grpSpPr>
            <a:xfrm>
              <a:off x="2214533" y="4853001"/>
              <a:ext cx="5006930" cy="1571636"/>
              <a:chOff x="1214401" y="4330705"/>
              <a:chExt cx="5006930" cy="1571636"/>
            </a:xfrm>
          </p:grpSpPr>
          <p:cxnSp>
            <p:nvCxnSpPr>
              <p:cNvPr id="9" name="直接连接符 8"/>
              <p:cNvCxnSpPr/>
              <p:nvPr/>
            </p:nvCxnSpPr>
            <p:spPr>
              <a:xfrm>
                <a:off x="1214401" y="4902209"/>
                <a:ext cx="50069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 rot="5400000">
                <a:off x="1214798" y="5116126"/>
                <a:ext cx="1571636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" name="Object 2"/>
              <p:cNvGraphicFramePr>
                <a:graphicFrameLocks noChangeAspect="1"/>
              </p:cNvGraphicFramePr>
              <p:nvPr/>
            </p:nvGraphicFramePr>
            <p:xfrm>
              <a:off x="1479518" y="4457065"/>
              <a:ext cx="3063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5" name="Equation" r:id="rId5" imgW="304560" imgH="266400" progId="Equation.DSMT4">
                      <p:embed/>
                    </p:oleObj>
                  </mc:Choice>
                  <mc:Fallback>
                    <p:oleObj name="Equation" r:id="rId5" imgW="30456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518" y="4457065"/>
                            <a:ext cx="3063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6643070"/>
                  </p:ext>
                </p:extLst>
              </p:nvPr>
            </p:nvGraphicFramePr>
            <p:xfrm>
              <a:off x="2347906" y="4390173"/>
              <a:ext cx="355600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6" name="Equation" r:id="rId7" imgW="355320" imgH="266400" progId="Equation.DSMT4">
                      <p:embed/>
                    </p:oleObj>
                  </mc:Choice>
                  <mc:Fallback>
                    <p:oleObj name="Equation" r:id="rId7" imgW="35532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7906" y="4390173"/>
                            <a:ext cx="355600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2670584"/>
                  </p:ext>
                </p:extLst>
              </p:nvPr>
            </p:nvGraphicFramePr>
            <p:xfrm>
              <a:off x="3200393" y="4392455"/>
              <a:ext cx="1905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7" name="Equation" r:id="rId9" imgW="190440" imgH="279360" progId="Equation.DSMT4">
                      <p:embed/>
                    </p:oleObj>
                  </mc:Choice>
                  <mc:Fallback>
                    <p:oleObj name="Equation" r:id="rId9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393" y="4392455"/>
                            <a:ext cx="190500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0713076"/>
                  </p:ext>
                </p:extLst>
              </p:nvPr>
            </p:nvGraphicFramePr>
            <p:xfrm>
              <a:off x="4929181" y="4390173"/>
              <a:ext cx="1920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8" name="Equation" r:id="rId11" imgW="190440" imgH="266400" progId="Equation.DSMT4">
                      <p:embed/>
                    </p:oleObj>
                  </mc:Choice>
                  <mc:Fallback>
                    <p:oleObj name="Equation" r:id="rId11" imgW="19044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9181" y="4390173"/>
                            <a:ext cx="1920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208958"/>
                  </p:ext>
                </p:extLst>
              </p:nvPr>
            </p:nvGraphicFramePr>
            <p:xfrm>
              <a:off x="4027481" y="4390173"/>
              <a:ext cx="1666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9" name="Equation" r:id="rId13" imgW="164880" imgH="266400" progId="Equation.DSMT4">
                      <p:embed/>
                    </p:oleObj>
                  </mc:Choice>
                  <mc:Fallback>
                    <p:oleObj name="Equation" r:id="rId13" imgW="16488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7481" y="4390173"/>
                            <a:ext cx="1666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"/>
              <p:cNvGraphicFramePr>
                <a:graphicFrameLocks noChangeAspect="1"/>
              </p:cNvGraphicFramePr>
              <p:nvPr/>
            </p:nvGraphicFramePr>
            <p:xfrm>
              <a:off x="1450975" y="5195888"/>
              <a:ext cx="344488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0" name="Equation" r:id="rId15" imgW="342720" imgH="368280" progId="Equation.DSMT4">
                      <p:embed/>
                    </p:oleObj>
                  </mc:Choice>
                  <mc:Fallback>
                    <p:oleObj name="Equation" r:id="rId15" imgW="34272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975" y="5195888"/>
                            <a:ext cx="344488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2504643"/>
                  </p:ext>
                </p:extLst>
              </p:nvPr>
            </p:nvGraphicFramePr>
            <p:xfrm>
              <a:off x="2405061" y="5014605"/>
              <a:ext cx="228600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1" name="Equation" r:id="rId17" imgW="228600" imgH="736560" progId="Equation.DSMT4">
                      <p:embed/>
                    </p:oleObj>
                  </mc:Choice>
                  <mc:Fallback>
                    <p:oleObj name="Equation" r:id="rId17" imgW="22860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5061" y="5014605"/>
                            <a:ext cx="228600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2649736"/>
                  </p:ext>
                </p:extLst>
              </p:nvPr>
            </p:nvGraphicFramePr>
            <p:xfrm>
              <a:off x="3105143" y="5003792"/>
              <a:ext cx="371475" cy="755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2" name="Equation" r:id="rId19" imgW="368280" imgH="736560" progId="Equation.DSMT4">
                      <p:embed/>
                    </p:oleObj>
                  </mc:Choice>
                  <mc:Fallback>
                    <p:oleObj name="Equation" r:id="rId19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5143" y="5003792"/>
                            <a:ext cx="371475" cy="755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5789370"/>
                  </p:ext>
                </p:extLst>
              </p:nvPr>
            </p:nvGraphicFramePr>
            <p:xfrm>
              <a:off x="4849806" y="5006967"/>
              <a:ext cx="371475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3" name="Equation" r:id="rId21" imgW="368280" imgH="736560" progId="Equation.DSMT4">
                      <p:embed/>
                    </p:oleObj>
                  </mc:Choice>
                  <mc:Fallback>
                    <p:oleObj name="Equation" r:id="rId21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9806" y="5006967"/>
                            <a:ext cx="371475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01703505"/>
                  </p:ext>
                </p:extLst>
              </p:nvPr>
            </p:nvGraphicFramePr>
            <p:xfrm>
              <a:off x="3929045" y="5006990"/>
              <a:ext cx="369887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4" name="Equation" r:id="rId23" imgW="368280" imgH="736560" progId="Equation.DSMT4">
                      <p:embed/>
                    </p:oleObj>
                  </mc:Choice>
                  <mc:Fallback>
                    <p:oleObj name="Equation" r:id="rId23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9045" y="5006990"/>
                            <a:ext cx="369887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252087"/>
                </p:ext>
              </p:extLst>
            </p:nvPr>
          </p:nvGraphicFramePr>
          <p:xfrm>
            <a:off x="6788150" y="4651375"/>
            <a:ext cx="242888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5" name="Equation" r:id="rId25" imgW="241200" imgH="736560" progId="Equation.DSMT4">
                    <p:embed/>
                  </p:oleObj>
                </mc:Choice>
                <mc:Fallback>
                  <p:oleObj name="Equation" r:id="rId25" imgW="2412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8150" y="4651375"/>
                          <a:ext cx="242888" cy="754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001492"/>
                </p:ext>
              </p:extLst>
            </p:nvPr>
          </p:nvGraphicFramePr>
          <p:xfrm>
            <a:off x="6727180" y="5539333"/>
            <a:ext cx="37147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6" name="Equation" r:id="rId27" imgW="368280" imgH="736560" progId="Equation.DSMT4">
                    <p:embed/>
                  </p:oleObj>
                </mc:Choice>
                <mc:Fallback>
                  <p:oleObj name="Equation" r:id="rId27" imgW="368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7180" y="5539333"/>
                          <a:ext cx="371475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33417"/>
              </p:ext>
            </p:extLst>
          </p:nvPr>
        </p:nvGraphicFramePr>
        <p:xfrm>
          <a:off x="645567" y="4470400"/>
          <a:ext cx="8471889" cy="237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" name="文档" r:id="rId28" imgW="8471889" imgH="2378326" progId="Word.Document.12">
                  <p:embed/>
                </p:oleObj>
              </mc:Choice>
              <mc:Fallback>
                <p:oleObj name="文档" r:id="rId28" imgW="8471889" imgH="237832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7" y="4470400"/>
                        <a:ext cx="8471889" cy="237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06579"/>
              </p:ext>
            </p:extLst>
          </p:nvPr>
        </p:nvGraphicFramePr>
        <p:xfrm>
          <a:off x="520700" y="1070645"/>
          <a:ext cx="8005770" cy="374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" name="文档" r:id="rId3" imgW="8005770" imgH="3743541" progId="Word.Document.12">
                  <p:embed/>
                </p:oleObj>
              </mc:Choice>
              <mc:Fallback>
                <p:oleObj name="文档" r:id="rId3" imgW="8005770" imgH="374354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070645"/>
                        <a:ext cx="8005770" cy="3743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964879" y="2203103"/>
            <a:ext cx="5006930" cy="1773262"/>
            <a:chOff x="2214533" y="4651375"/>
            <a:chExt cx="5006930" cy="1773262"/>
          </a:xfrm>
        </p:grpSpPr>
        <p:grpSp>
          <p:nvGrpSpPr>
            <p:cNvPr id="6" name="组合 5"/>
            <p:cNvGrpSpPr/>
            <p:nvPr/>
          </p:nvGrpSpPr>
          <p:grpSpPr>
            <a:xfrm>
              <a:off x="2214533" y="4853001"/>
              <a:ext cx="5006930" cy="1571636"/>
              <a:chOff x="1214401" y="4330705"/>
              <a:chExt cx="5006930" cy="1571636"/>
            </a:xfrm>
          </p:grpSpPr>
          <p:cxnSp>
            <p:nvCxnSpPr>
              <p:cNvPr id="9" name="直接连接符 8"/>
              <p:cNvCxnSpPr/>
              <p:nvPr/>
            </p:nvCxnSpPr>
            <p:spPr>
              <a:xfrm>
                <a:off x="1214401" y="4894229"/>
                <a:ext cx="50069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 rot="5400000">
                <a:off x="1214798" y="5116126"/>
                <a:ext cx="1571636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" name="Object 2"/>
              <p:cNvGraphicFramePr>
                <a:graphicFrameLocks noChangeAspect="1"/>
              </p:cNvGraphicFramePr>
              <p:nvPr/>
            </p:nvGraphicFramePr>
            <p:xfrm>
              <a:off x="1479518" y="4457065"/>
              <a:ext cx="3063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9" name="Equation" r:id="rId5" imgW="304560" imgH="266400" progId="Equation.DSMT4">
                      <p:embed/>
                    </p:oleObj>
                  </mc:Choice>
                  <mc:Fallback>
                    <p:oleObj name="Equation" r:id="rId5" imgW="30456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518" y="4457065"/>
                            <a:ext cx="3063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6584906"/>
                  </p:ext>
                </p:extLst>
              </p:nvPr>
            </p:nvGraphicFramePr>
            <p:xfrm>
              <a:off x="2347906" y="4390173"/>
              <a:ext cx="355600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0" name="Equation" r:id="rId7" imgW="355320" imgH="266400" progId="Equation.DSMT4">
                      <p:embed/>
                    </p:oleObj>
                  </mc:Choice>
                  <mc:Fallback>
                    <p:oleObj name="Equation" r:id="rId7" imgW="35532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7906" y="4390173"/>
                            <a:ext cx="355600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5569849"/>
                  </p:ext>
                </p:extLst>
              </p:nvPr>
            </p:nvGraphicFramePr>
            <p:xfrm>
              <a:off x="3200393" y="4392455"/>
              <a:ext cx="1905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1" name="Equation" r:id="rId9" imgW="190440" imgH="279360" progId="Equation.DSMT4">
                      <p:embed/>
                    </p:oleObj>
                  </mc:Choice>
                  <mc:Fallback>
                    <p:oleObj name="Equation" r:id="rId9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393" y="4392455"/>
                            <a:ext cx="190500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961204"/>
                  </p:ext>
                </p:extLst>
              </p:nvPr>
            </p:nvGraphicFramePr>
            <p:xfrm>
              <a:off x="4929181" y="4390173"/>
              <a:ext cx="1920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2" name="Equation" r:id="rId11" imgW="190440" imgH="266400" progId="Equation.DSMT4">
                      <p:embed/>
                    </p:oleObj>
                  </mc:Choice>
                  <mc:Fallback>
                    <p:oleObj name="Equation" r:id="rId11" imgW="19044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9181" y="4390173"/>
                            <a:ext cx="1920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4319086"/>
                  </p:ext>
                </p:extLst>
              </p:nvPr>
            </p:nvGraphicFramePr>
            <p:xfrm>
              <a:off x="4027481" y="4390173"/>
              <a:ext cx="1666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3" name="Equation" r:id="rId13" imgW="164880" imgH="266400" progId="Equation.DSMT4">
                      <p:embed/>
                    </p:oleObj>
                  </mc:Choice>
                  <mc:Fallback>
                    <p:oleObj name="Equation" r:id="rId13" imgW="16488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7481" y="4390173"/>
                            <a:ext cx="1666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"/>
              <p:cNvGraphicFramePr>
                <a:graphicFrameLocks noChangeAspect="1"/>
              </p:cNvGraphicFramePr>
              <p:nvPr/>
            </p:nvGraphicFramePr>
            <p:xfrm>
              <a:off x="1450975" y="5195888"/>
              <a:ext cx="344488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4" name="Equation" r:id="rId15" imgW="342720" imgH="368280" progId="Equation.DSMT4">
                      <p:embed/>
                    </p:oleObj>
                  </mc:Choice>
                  <mc:Fallback>
                    <p:oleObj name="Equation" r:id="rId15" imgW="34272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975" y="5195888"/>
                            <a:ext cx="344488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5292951"/>
                  </p:ext>
                </p:extLst>
              </p:nvPr>
            </p:nvGraphicFramePr>
            <p:xfrm>
              <a:off x="2405061" y="5014605"/>
              <a:ext cx="228600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5" name="Equation" r:id="rId17" imgW="228600" imgH="736560" progId="Equation.DSMT4">
                      <p:embed/>
                    </p:oleObj>
                  </mc:Choice>
                  <mc:Fallback>
                    <p:oleObj name="Equation" r:id="rId17" imgW="22860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5061" y="5014605"/>
                            <a:ext cx="228600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7045405"/>
                  </p:ext>
                </p:extLst>
              </p:nvPr>
            </p:nvGraphicFramePr>
            <p:xfrm>
              <a:off x="3105143" y="5003792"/>
              <a:ext cx="371475" cy="755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6" name="Equation" r:id="rId19" imgW="368280" imgH="736560" progId="Equation.DSMT4">
                      <p:embed/>
                    </p:oleObj>
                  </mc:Choice>
                  <mc:Fallback>
                    <p:oleObj name="Equation" r:id="rId19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5143" y="5003792"/>
                            <a:ext cx="371475" cy="755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7009646"/>
                  </p:ext>
                </p:extLst>
              </p:nvPr>
            </p:nvGraphicFramePr>
            <p:xfrm>
              <a:off x="4849806" y="5006967"/>
              <a:ext cx="371475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7" name="Equation" r:id="rId21" imgW="368280" imgH="736560" progId="Equation.DSMT4">
                      <p:embed/>
                    </p:oleObj>
                  </mc:Choice>
                  <mc:Fallback>
                    <p:oleObj name="Equation" r:id="rId21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9806" y="5006967"/>
                            <a:ext cx="371475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7924966"/>
                  </p:ext>
                </p:extLst>
              </p:nvPr>
            </p:nvGraphicFramePr>
            <p:xfrm>
              <a:off x="3929045" y="5006990"/>
              <a:ext cx="369887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8" name="Equation" r:id="rId23" imgW="368280" imgH="736560" progId="Equation.DSMT4">
                      <p:embed/>
                    </p:oleObj>
                  </mc:Choice>
                  <mc:Fallback>
                    <p:oleObj name="Equation" r:id="rId23" imgW="3682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9045" y="5006990"/>
                            <a:ext cx="369887" cy="752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6540229"/>
                </p:ext>
              </p:extLst>
            </p:nvPr>
          </p:nvGraphicFramePr>
          <p:xfrm>
            <a:off x="6788150" y="4651375"/>
            <a:ext cx="242888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9" name="Equation" r:id="rId25" imgW="241200" imgH="736560" progId="Equation.DSMT4">
                    <p:embed/>
                  </p:oleObj>
                </mc:Choice>
                <mc:Fallback>
                  <p:oleObj name="Equation" r:id="rId25" imgW="2412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8150" y="4651375"/>
                          <a:ext cx="242888" cy="754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348660"/>
                </p:ext>
              </p:extLst>
            </p:nvPr>
          </p:nvGraphicFramePr>
          <p:xfrm>
            <a:off x="6727180" y="5539333"/>
            <a:ext cx="37147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0" name="Equation" r:id="rId27" imgW="368280" imgH="736560" progId="Equation.DSMT4">
                    <p:embed/>
                  </p:oleObj>
                </mc:Choice>
                <mc:Fallback>
                  <p:oleObj name="Equation" r:id="rId27" imgW="368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7180" y="5539333"/>
                          <a:ext cx="371475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15818"/>
              </p:ext>
            </p:extLst>
          </p:nvPr>
        </p:nvGraphicFramePr>
        <p:xfrm>
          <a:off x="645567" y="4470400"/>
          <a:ext cx="8471889" cy="237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" name="文档" r:id="rId28" imgW="8471889" imgH="2378326" progId="Word.Document.12">
                  <p:embed/>
                </p:oleObj>
              </mc:Choice>
              <mc:Fallback>
                <p:oleObj name="文档" r:id="rId28" imgW="8471889" imgH="237832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7" y="4470400"/>
                        <a:ext cx="8471889" cy="237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80</Words>
  <Application>Microsoft Office PowerPoint</Application>
  <PresentationFormat>自定义</PresentationFormat>
  <Paragraphs>22</Paragraphs>
  <Slides>24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29" baseType="lpstr">
      <vt:lpstr>1_自定义设计方案</vt:lpstr>
      <vt:lpstr>2_自定义设计方案</vt:lpstr>
      <vt:lpstr>文档</vt:lpstr>
      <vt:lpstr>Equation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3-20T12:30:55Z</dcterms:modified>
</cp:coreProperties>
</file>